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77CD" w:rsidRDefault="007277CD" w:rsidP="007277CD">
      <w:pPr>
        <w:jc w:val="center"/>
        <w:rPr>
          <w:rFonts w:ascii="Times New Roman" w:hAnsi="Times New Roman"/>
          <w:b/>
          <w:bCs/>
          <w:sz w:val="32"/>
          <w:szCs w:val="28"/>
          <w:lang w:val="en-US"/>
        </w:rPr>
      </w:pPr>
      <w:r w:rsidRPr="00D766B0">
        <w:rPr>
          <w:rFonts w:ascii="Times New Roman" w:hAnsi="Times New Roman"/>
          <w:b/>
          <w:bCs/>
          <w:sz w:val="32"/>
          <w:szCs w:val="28"/>
          <w:lang w:val="en-US"/>
        </w:rPr>
        <w:t>Supplementary Information</w:t>
      </w:r>
    </w:p>
    <w:p w:rsidR="003D38C2" w:rsidRPr="003D38C2" w:rsidRDefault="003D38C2" w:rsidP="007277CD">
      <w:pPr>
        <w:jc w:val="center"/>
        <w:rPr>
          <w:rFonts w:ascii="Times New Roman" w:hAnsi="Times New Roman"/>
          <w:b/>
          <w:bCs/>
          <w:sz w:val="6"/>
          <w:szCs w:val="28"/>
          <w:lang w:val="en-US"/>
        </w:rPr>
      </w:pPr>
    </w:p>
    <w:p w:rsidR="003D38C2" w:rsidRPr="003D38C2" w:rsidRDefault="003D38C2" w:rsidP="003D38C2">
      <w:pPr>
        <w:pStyle w:val="SemEspaamento"/>
        <w:spacing w:line="276" w:lineRule="auto"/>
        <w:jc w:val="center"/>
        <w:rPr>
          <w:rFonts w:ascii="Times New Roman" w:hAnsi="Times New Roman"/>
          <w:b/>
          <w:sz w:val="28"/>
          <w:szCs w:val="26"/>
          <w:shd w:val="clear" w:color="auto" w:fill="FFFFFF"/>
          <w:lang w:val="en-US"/>
        </w:rPr>
      </w:pPr>
      <w:bookmarkStart w:id="0" w:name="_Hlk532144341"/>
      <w:r w:rsidRPr="003D38C2">
        <w:rPr>
          <w:rFonts w:ascii="Times New Roman" w:hAnsi="Times New Roman"/>
          <w:b/>
          <w:sz w:val="28"/>
          <w:szCs w:val="26"/>
          <w:shd w:val="clear" w:color="auto" w:fill="FFFFFF"/>
          <w:lang w:val="en-US"/>
        </w:rPr>
        <w:t>Galactosyl and sialyl clusters</w:t>
      </w:r>
      <w:bookmarkEnd w:id="0"/>
      <w:r w:rsidRPr="003D38C2">
        <w:rPr>
          <w:rFonts w:ascii="Times New Roman" w:hAnsi="Times New Roman"/>
          <w:b/>
          <w:sz w:val="28"/>
          <w:szCs w:val="26"/>
          <w:shd w:val="clear" w:color="auto" w:fill="FFFFFF"/>
          <w:lang w:val="en-US"/>
        </w:rPr>
        <w:t xml:space="preserve">: synthesis and evaluation against </w:t>
      </w:r>
      <w:r w:rsidRPr="003D38C2">
        <w:rPr>
          <w:rFonts w:ascii="Times New Roman" w:hAnsi="Times New Roman"/>
          <w:b/>
          <w:i/>
          <w:sz w:val="28"/>
          <w:szCs w:val="26"/>
          <w:shd w:val="clear" w:color="auto" w:fill="FFFFFF"/>
          <w:lang w:val="en-US"/>
        </w:rPr>
        <w:t>T. cruzi</w:t>
      </w:r>
      <w:r w:rsidRPr="003D38C2">
        <w:rPr>
          <w:rFonts w:ascii="Times New Roman" w:hAnsi="Times New Roman"/>
          <w:b/>
          <w:sz w:val="28"/>
          <w:szCs w:val="26"/>
          <w:shd w:val="clear" w:color="auto" w:fill="FFFFFF"/>
          <w:lang w:val="en-US"/>
        </w:rPr>
        <w:t xml:space="preserve"> parasite</w:t>
      </w:r>
    </w:p>
    <w:p w:rsidR="003D38C2" w:rsidRPr="003D38C2" w:rsidRDefault="003D38C2" w:rsidP="003D38C2">
      <w:pPr>
        <w:pStyle w:val="SemEspaamento"/>
        <w:spacing w:line="276" w:lineRule="auto"/>
        <w:jc w:val="center"/>
        <w:rPr>
          <w:rFonts w:ascii="Times New Roman" w:hAnsi="Times New Roman"/>
          <w:b/>
          <w:sz w:val="26"/>
          <w:szCs w:val="26"/>
          <w:shd w:val="clear" w:color="auto" w:fill="FFFFFF"/>
          <w:lang w:val="en-US"/>
        </w:rPr>
      </w:pPr>
    </w:p>
    <w:p w:rsidR="003D38C2" w:rsidRPr="00982ACC" w:rsidRDefault="003D38C2" w:rsidP="003D38C2">
      <w:pPr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982ACC">
        <w:rPr>
          <w:rFonts w:ascii="Times New Roman" w:hAnsi="Times New Roman"/>
          <w:sz w:val="24"/>
          <w:szCs w:val="24"/>
          <w:shd w:val="clear" w:color="auto" w:fill="FFFFFF"/>
        </w:rPr>
        <w:t xml:space="preserve">Andreza S. Figueredo </w:t>
      </w:r>
      <w:r w:rsidRPr="00982ACC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>1</w:t>
      </w:r>
      <w:r w:rsidRPr="00982ACC">
        <w:rPr>
          <w:rFonts w:ascii="Times New Roman" w:hAnsi="Times New Roman"/>
          <w:sz w:val="24"/>
          <w:szCs w:val="24"/>
          <w:shd w:val="clear" w:color="auto" w:fill="FFFFFF"/>
        </w:rPr>
        <w:t xml:space="preserve">, Peterson de Andrade </w:t>
      </w:r>
      <w:r w:rsidRPr="00982ACC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>1</w:t>
      </w:r>
      <w:r w:rsidRPr="00982ACC">
        <w:rPr>
          <w:rFonts w:ascii="Times New Roman" w:hAnsi="Times New Roman"/>
          <w:sz w:val="24"/>
          <w:szCs w:val="24"/>
          <w:shd w:val="clear" w:color="auto" w:fill="FFFFFF"/>
        </w:rPr>
        <w:t xml:space="preserve">, Thalita B. Riul </w:t>
      </w:r>
      <w:r w:rsidRPr="00982ACC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>1</w:t>
      </w:r>
      <w:r w:rsidRPr="00982ACC">
        <w:rPr>
          <w:rFonts w:ascii="Times New Roman" w:hAnsi="Times New Roman"/>
          <w:sz w:val="24"/>
          <w:szCs w:val="24"/>
          <w:shd w:val="clear" w:color="auto" w:fill="FFFFFF"/>
        </w:rPr>
        <w:t xml:space="preserve">, Marcelo F. Marchiori </w:t>
      </w:r>
      <w:r w:rsidRPr="00982ACC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>1</w:t>
      </w:r>
      <w:r w:rsidRPr="00982ACC">
        <w:rPr>
          <w:rFonts w:ascii="Times New Roman" w:hAnsi="Times New Roman"/>
          <w:sz w:val="24"/>
          <w:szCs w:val="24"/>
          <w:shd w:val="clear" w:color="auto" w:fill="FFFFFF"/>
        </w:rPr>
        <w:t xml:space="preserve">, </w:t>
      </w:r>
      <w:r>
        <w:rPr>
          <w:rFonts w:ascii="Times New Roman" w:hAnsi="Times New Roman"/>
          <w:sz w:val="24"/>
          <w:szCs w:val="24"/>
          <w:shd w:val="clear" w:color="auto" w:fill="FFFFFF"/>
        </w:rPr>
        <w:t xml:space="preserve">Thais Canassa De Leo </w:t>
      </w:r>
      <w:r w:rsidRPr="00982ACC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>1</w:t>
      </w:r>
      <w:r>
        <w:rPr>
          <w:rFonts w:ascii="Times New Roman" w:hAnsi="Times New Roman"/>
          <w:sz w:val="24"/>
          <w:szCs w:val="24"/>
          <w:shd w:val="clear" w:color="auto" w:fill="FFFFFF"/>
        </w:rPr>
        <w:t xml:space="preserve">, </w:t>
      </w:r>
      <w:r w:rsidRPr="00982ACC">
        <w:rPr>
          <w:rFonts w:ascii="Times New Roman" w:hAnsi="Times New Roman"/>
          <w:sz w:val="24"/>
          <w:szCs w:val="24"/>
          <w:shd w:val="clear" w:color="auto" w:fill="FFFFFF"/>
        </w:rPr>
        <w:t xml:space="preserve">Anna Karoline A. Fleuri </w:t>
      </w:r>
      <w:r w:rsidRPr="00982ACC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>1</w:t>
      </w:r>
      <w:r w:rsidRPr="00982ACC">
        <w:rPr>
          <w:rFonts w:ascii="Times New Roman" w:hAnsi="Times New Roman"/>
          <w:sz w:val="24"/>
          <w:szCs w:val="24"/>
          <w:shd w:val="clear" w:color="auto" w:fill="FFFFFF"/>
        </w:rPr>
        <w:t xml:space="preserve">, Sérgio Schenkman </w:t>
      </w:r>
      <w:r w:rsidRPr="00982ACC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>2</w:t>
      </w:r>
      <w:r w:rsidRPr="00982ACC">
        <w:rPr>
          <w:rFonts w:ascii="Times New Roman" w:hAnsi="Times New Roman"/>
          <w:sz w:val="24"/>
          <w:szCs w:val="24"/>
          <w:shd w:val="clear" w:color="auto" w:fill="FFFFFF"/>
        </w:rPr>
        <w:t xml:space="preserve">, Marcelo D. Baruffi </w:t>
      </w:r>
      <w:r w:rsidRPr="00982ACC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>1</w:t>
      </w:r>
      <w:r w:rsidRPr="00982ACC">
        <w:rPr>
          <w:rFonts w:ascii="Times New Roman" w:hAnsi="Times New Roman"/>
          <w:sz w:val="24"/>
          <w:szCs w:val="24"/>
          <w:shd w:val="clear" w:color="auto" w:fill="FFFFFF"/>
        </w:rPr>
        <w:t xml:space="preserve"> and Ivone Carvalho </w:t>
      </w:r>
      <w:r w:rsidRPr="00982ACC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>1</w:t>
      </w:r>
    </w:p>
    <w:p w:rsidR="003D38C2" w:rsidRPr="00982ACC" w:rsidRDefault="003D38C2" w:rsidP="003D38C2">
      <w:pPr>
        <w:jc w:val="both"/>
        <w:rPr>
          <w:rFonts w:ascii="Times New Roman" w:hAnsi="Times New Roman"/>
        </w:rPr>
      </w:pPr>
      <w:r w:rsidRPr="00982ACC">
        <w:rPr>
          <w:rFonts w:ascii="Times New Roman" w:hAnsi="Times New Roman"/>
          <w:vertAlign w:val="superscript"/>
        </w:rPr>
        <w:t xml:space="preserve">1 </w:t>
      </w:r>
      <w:r w:rsidRPr="00982ACC">
        <w:rPr>
          <w:rFonts w:ascii="Times New Roman" w:hAnsi="Times New Roman"/>
        </w:rPr>
        <w:t>School of Pharmaceutical Sciences of Ribeirão Preto, University of São Paulo, Av. do Caf</w:t>
      </w:r>
      <w:bookmarkStart w:id="1" w:name="_Hlk532069603"/>
      <w:r w:rsidRPr="00982ACC">
        <w:rPr>
          <w:rFonts w:ascii="Times New Roman" w:hAnsi="Times New Roman"/>
        </w:rPr>
        <w:t>é</w:t>
      </w:r>
      <w:bookmarkEnd w:id="1"/>
      <w:r w:rsidRPr="00982ACC">
        <w:rPr>
          <w:rFonts w:ascii="Times New Roman" w:hAnsi="Times New Roman"/>
        </w:rPr>
        <w:t xml:space="preserve"> s/n, Monte Alegre, Ribeirão Preto 14040-903, Brazil</w:t>
      </w:r>
      <w:r>
        <w:rPr>
          <w:rFonts w:ascii="Times New Roman" w:hAnsi="Times New Roman"/>
        </w:rPr>
        <w:t>.</w:t>
      </w:r>
      <w:r w:rsidRPr="00982ACC">
        <w:rPr>
          <w:rFonts w:ascii="Times New Roman" w:hAnsi="Times New Roman"/>
        </w:rPr>
        <w:tab/>
      </w:r>
      <w:r w:rsidRPr="00982ACC">
        <w:rPr>
          <w:rFonts w:ascii="Times New Roman" w:hAnsi="Times New Roman"/>
        </w:rPr>
        <w:tab/>
      </w:r>
    </w:p>
    <w:p w:rsidR="003D38C2" w:rsidRPr="00982ACC" w:rsidRDefault="003D38C2" w:rsidP="003D38C2">
      <w:pPr>
        <w:jc w:val="both"/>
        <w:rPr>
          <w:rFonts w:ascii="Times New Roman" w:hAnsi="Times New Roman"/>
        </w:rPr>
      </w:pPr>
      <w:r w:rsidRPr="00982ACC">
        <w:rPr>
          <w:rFonts w:ascii="Times New Roman" w:hAnsi="Times New Roman"/>
          <w:vertAlign w:val="superscript"/>
        </w:rPr>
        <w:t>2</w:t>
      </w:r>
      <w:r w:rsidRPr="00982ACC">
        <w:rPr>
          <w:rFonts w:ascii="Times New Roman" w:hAnsi="Times New Roman"/>
        </w:rPr>
        <w:t xml:space="preserve"> Federal University of São Paulo, Rua Pedro de Toledo 669 L6A 04039-032</w:t>
      </w:r>
      <w:r>
        <w:rPr>
          <w:rFonts w:ascii="Times New Roman" w:hAnsi="Times New Roman"/>
        </w:rPr>
        <w:t>,</w:t>
      </w:r>
      <w:r w:rsidRPr="00982ACC">
        <w:rPr>
          <w:rFonts w:ascii="Times New Roman" w:hAnsi="Times New Roman"/>
        </w:rPr>
        <w:t xml:space="preserve"> São Paulo SP, Brazil</w:t>
      </w:r>
      <w:r>
        <w:rPr>
          <w:rFonts w:ascii="Times New Roman" w:hAnsi="Times New Roman"/>
        </w:rPr>
        <w:t>.</w:t>
      </w:r>
    </w:p>
    <w:p w:rsidR="003D38C2" w:rsidRPr="003D38C2" w:rsidRDefault="003D38C2" w:rsidP="003D38C2">
      <w:pPr>
        <w:pStyle w:val="SemEspaamento"/>
        <w:rPr>
          <w:sz w:val="8"/>
        </w:rPr>
      </w:pPr>
      <w:r w:rsidRPr="00982ACC">
        <w:tab/>
        <w:t xml:space="preserve">                                                </w:t>
      </w:r>
    </w:p>
    <w:p w:rsidR="003D38C2" w:rsidRPr="003D38C2" w:rsidRDefault="003D38C2" w:rsidP="003D38C2">
      <w:pPr>
        <w:pBdr>
          <w:bottom w:val="single" w:sz="6" w:space="1" w:color="auto"/>
        </w:pBdr>
        <w:jc w:val="both"/>
        <w:rPr>
          <w:rFonts w:ascii="Times New Roman" w:hAnsi="Times New Roman"/>
          <w:lang w:val="en-US"/>
        </w:rPr>
      </w:pPr>
      <w:bookmarkStart w:id="2" w:name="_Hlk499826282"/>
      <w:r w:rsidRPr="003D38C2">
        <w:rPr>
          <w:rFonts w:ascii="Times New Roman" w:hAnsi="Times New Roman"/>
          <w:lang w:val="en-US"/>
        </w:rPr>
        <w:t xml:space="preserve">*Corresponding author: </w:t>
      </w:r>
      <w:hyperlink r:id="rId6" w:history="1">
        <w:r w:rsidRPr="003D38C2">
          <w:rPr>
            <w:rStyle w:val="Hyperlink"/>
            <w:rFonts w:ascii="Times New Roman" w:hAnsi="Times New Roman"/>
            <w:lang w:val="en-US"/>
          </w:rPr>
          <w:t>carronal@usp.br</w:t>
        </w:r>
      </w:hyperlink>
      <w:bookmarkEnd w:id="2"/>
      <w:r w:rsidRPr="003D38C2">
        <w:rPr>
          <w:rStyle w:val="Hyperlink"/>
          <w:rFonts w:ascii="Times New Roman" w:hAnsi="Times New Roman"/>
          <w:lang w:val="en-US"/>
        </w:rPr>
        <w:t xml:space="preserve"> (I. Carvalho); tel.: +551633154709</w:t>
      </w:r>
    </w:p>
    <w:p w:rsidR="00F91D16" w:rsidRPr="00930C97" w:rsidRDefault="00F91D16" w:rsidP="00F91D16">
      <w:pPr>
        <w:autoSpaceDE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  <w:r w:rsidRPr="00930C97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Fig. S1. </w:t>
      </w:r>
      <w:r w:rsidRPr="00930C97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930C97">
        <w:rPr>
          <w:rFonts w:ascii="Times New Roman" w:hAnsi="Times New Roman"/>
          <w:sz w:val="24"/>
          <w:szCs w:val="24"/>
          <w:lang w:val="en-US" w:eastAsia="pt-BR"/>
        </w:rPr>
        <w:t xml:space="preserve">H NMR spectrum of compound </w:t>
      </w:r>
      <w:r w:rsidR="00995042">
        <w:rPr>
          <w:rFonts w:ascii="Times New Roman" w:hAnsi="Times New Roman"/>
          <w:b/>
          <w:bCs/>
          <w:sz w:val="24"/>
          <w:szCs w:val="24"/>
          <w:lang w:val="en-US" w:eastAsia="pt-BR"/>
        </w:rPr>
        <w:t>6</w:t>
      </w:r>
      <w:r w:rsidRPr="00930C97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930C97" w:rsidRDefault="00F91D16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930C97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Fig. S2. </w:t>
      </w:r>
      <w:r w:rsidRPr="00930C97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930C97">
        <w:rPr>
          <w:rFonts w:ascii="Times New Roman" w:hAnsi="Times New Roman"/>
          <w:sz w:val="24"/>
          <w:szCs w:val="24"/>
          <w:lang w:val="en-US" w:eastAsia="pt-BR"/>
        </w:rPr>
        <w:t xml:space="preserve">C NMR spectrum of compound </w:t>
      </w:r>
      <w:r w:rsidR="00995042">
        <w:rPr>
          <w:rFonts w:ascii="Times New Roman" w:hAnsi="Times New Roman"/>
          <w:b/>
          <w:bCs/>
          <w:sz w:val="24"/>
          <w:szCs w:val="24"/>
          <w:lang w:val="en-US" w:eastAsia="pt-BR"/>
        </w:rPr>
        <w:t>6</w:t>
      </w:r>
      <w:r w:rsidRPr="00930C97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Default="00F91D16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930C97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3</w:t>
      </w:r>
      <w:r w:rsidRPr="00930C97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930C97">
        <w:rPr>
          <w:rFonts w:ascii="Times New Roman" w:hAnsi="Times New Roman"/>
          <w:sz w:val="24"/>
          <w:szCs w:val="24"/>
          <w:lang w:val="en-US" w:eastAsia="pt-BR"/>
        </w:rPr>
        <w:t xml:space="preserve">ESI MS analysis of compound </w:t>
      </w:r>
      <w:r w:rsidR="00995042">
        <w:rPr>
          <w:rFonts w:ascii="Times New Roman" w:hAnsi="Times New Roman"/>
          <w:b/>
          <w:bCs/>
          <w:sz w:val="24"/>
          <w:szCs w:val="24"/>
          <w:lang w:val="en-US" w:eastAsia="pt-BR"/>
        </w:rPr>
        <w:t>6</w:t>
      </w:r>
      <w:r w:rsidRPr="00930C97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Default="00F91D16" w:rsidP="00F91D16">
      <w:pPr>
        <w:autoSpaceDE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  <w:r w:rsidRPr="00930C97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3B4A">
        <w:rPr>
          <w:rFonts w:ascii="Times New Roman" w:hAnsi="Times New Roman"/>
          <w:b/>
          <w:bCs/>
          <w:sz w:val="24"/>
          <w:szCs w:val="24"/>
          <w:lang w:val="en-US" w:eastAsia="pt-BR"/>
        </w:rPr>
        <w:t>4</w:t>
      </w:r>
      <w:r w:rsidRPr="00930C97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930C97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930C97">
        <w:rPr>
          <w:rFonts w:ascii="Times New Roman" w:hAnsi="Times New Roman"/>
          <w:sz w:val="24"/>
          <w:szCs w:val="24"/>
          <w:lang w:val="en-US" w:eastAsia="pt-BR"/>
        </w:rPr>
        <w:t xml:space="preserve">H NMR spectrum of compound </w:t>
      </w:r>
      <w:r w:rsidR="00995042">
        <w:rPr>
          <w:rFonts w:ascii="Times New Roman" w:hAnsi="Times New Roman"/>
          <w:b/>
          <w:bCs/>
          <w:sz w:val="24"/>
          <w:szCs w:val="24"/>
          <w:lang w:val="en-US" w:eastAsia="pt-BR"/>
        </w:rPr>
        <w:t>7</w:t>
      </w:r>
      <w:r w:rsidRPr="00930C97">
        <w:rPr>
          <w:rFonts w:ascii="Times New Roman" w:hAnsi="Times New Roman"/>
          <w:sz w:val="24"/>
          <w:szCs w:val="24"/>
          <w:lang w:val="en-US" w:eastAsia="pt-BR"/>
        </w:rPr>
        <w:t>.</w:t>
      </w:r>
      <w:r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</w:p>
    <w:p w:rsidR="00F91D16" w:rsidRDefault="00F91D16" w:rsidP="00F91D16">
      <w:pPr>
        <w:autoSpaceDE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  <w:r w:rsidRPr="00930C97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3B4A">
        <w:rPr>
          <w:rFonts w:ascii="Times New Roman" w:hAnsi="Times New Roman"/>
          <w:b/>
          <w:bCs/>
          <w:sz w:val="24"/>
          <w:szCs w:val="24"/>
          <w:lang w:val="en-US" w:eastAsia="pt-BR"/>
        </w:rPr>
        <w:t>5</w:t>
      </w:r>
      <w:r w:rsidRPr="00930C97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930C97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930C97">
        <w:rPr>
          <w:rFonts w:ascii="Times New Roman" w:hAnsi="Times New Roman"/>
          <w:sz w:val="24"/>
          <w:szCs w:val="24"/>
          <w:lang w:val="en-US" w:eastAsia="pt-BR"/>
        </w:rPr>
        <w:t xml:space="preserve">H NMR spectrum of compound </w:t>
      </w:r>
      <w:r w:rsidR="00E11CDC">
        <w:rPr>
          <w:rFonts w:ascii="Times New Roman" w:hAnsi="Times New Roman"/>
          <w:b/>
          <w:bCs/>
          <w:sz w:val="24"/>
          <w:szCs w:val="24"/>
          <w:lang w:val="en-US" w:eastAsia="pt-BR"/>
        </w:rPr>
        <w:t>8</w:t>
      </w:r>
      <w:r w:rsidRPr="00930C97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520502" w:rsidRDefault="00F91D16" w:rsidP="00F91D16">
      <w:pPr>
        <w:autoSpaceDE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3B4A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6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H NMR spectrum of compound </w:t>
      </w:r>
      <w:r w:rsidR="00E11CDC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9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. 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7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H NMR spectrum of glycocluster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10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8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C NMR spectrum of glycocluster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10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9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glycocluster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10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0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H NMR spectrum of glycocluster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1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1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C NMR spectrum of glycocluster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1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2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glycocluster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1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241091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3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H NMR spectrum of glycocluster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12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652BDF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652BDF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652BDF">
        <w:rPr>
          <w:rFonts w:ascii="Times New Roman" w:hAnsi="Times New Roman"/>
          <w:b/>
          <w:bCs/>
          <w:sz w:val="24"/>
          <w:szCs w:val="24"/>
          <w:lang w:val="en-US" w:eastAsia="pt-BR"/>
        </w:rPr>
        <w:t>14</w:t>
      </w:r>
      <w:r w:rsidRPr="00652BD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652BDF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652BDF">
        <w:rPr>
          <w:rFonts w:ascii="Times New Roman" w:hAnsi="Times New Roman"/>
          <w:sz w:val="24"/>
          <w:szCs w:val="24"/>
          <w:lang w:val="en-US" w:eastAsia="pt-BR"/>
        </w:rPr>
        <w:t xml:space="preserve">C NMR spectrum of glycocluster </w:t>
      </w:r>
      <w:r w:rsidRPr="00652BDF">
        <w:rPr>
          <w:rFonts w:ascii="Times New Roman" w:hAnsi="Times New Roman"/>
          <w:b/>
          <w:sz w:val="24"/>
          <w:szCs w:val="24"/>
          <w:lang w:val="en-US" w:eastAsia="pt-BR"/>
        </w:rPr>
        <w:t>12</w:t>
      </w:r>
      <w:r w:rsidRPr="00652BDF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5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glycocluster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12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520502" w:rsidRDefault="005A3B4A" w:rsidP="00F91D16">
      <w:pPr>
        <w:autoSpaceDE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6</w:t>
      </w:r>
      <w:r w:rsidR="00F91D16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 xml:space="preserve">H NMR spectrum of compound </w:t>
      </w:r>
      <w:r w:rsidR="00E11CDC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3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520502" w:rsidRDefault="00F91D16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7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C NMR spectrum of compound </w:t>
      </w:r>
      <w:r w:rsidR="00E11CDC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3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520502" w:rsidRDefault="00F91D16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8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compound </w:t>
      </w:r>
      <w:r w:rsidR="00E11CDC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3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520502" w:rsidRDefault="00F91D16" w:rsidP="00F91D16">
      <w:pPr>
        <w:autoSpaceDE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1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9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H NMR spectrum of compound </w:t>
      </w:r>
      <w:r w:rsidR="00E11CDC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4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520502" w:rsidRDefault="005A3B4A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20</w:t>
      </w:r>
      <w:r w:rsidR="00F91D16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 xml:space="preserve">C NMR spectrum of compound </w:t>
      </w:r>
      <w:r w:rsidR="00E11CDC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4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520502" w:rsidRDefault="005A3B4A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21</w:t>
      </w:r>
      <w:r w:rsidR="00F91D16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compound </w:t>
      </w:r>
      <w:r w:rsidR="00E11CDC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4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22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H NMR spectrum of compound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15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lastRenderedPageBreak/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23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C NMR spectrum of compound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15.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24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compound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15.</w:t>
      </w:r>
    </w:p>
    <w:p w:rsidR="00F91D16" w:rsidRPr="00520502" w:rsidRDefault="00F91D16" w:rsidP="00F91D16">
      <w:pPr>
        <w:autoSpaceDE w:val="0"/>
        <w:spacing w:after="0" w:line="36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25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H NMR spectrum of compound </w:t>
      </w:r>
      <w:r w:rsidR="00E11CDC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8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460053" w:rsidRDefault="005A3B4A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26</w:t>
      </w:r>
      <w:r w:rsidR="00F745FC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 A</w:t>
      </w:r>
      <w:r w:rsidR="00F91D16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="00F91D16" w:rsidRPr="00460053">
        <w:rPr>
          <w:rFonts w:ascii="Times New Roman" w:hAnsi="Times New Roman"/>
          <w:sz w:val="24"/>
          <w:szCs w:val="24"/>
          <w:lang w:val="en-US" w:eastAsia="pt-BR"/>
        </w:rPr>
        <w:t xml:space="preserve">C NMR spectrum of compound </w:t>
      </w:r>
      <w:r w:rsidR="00E11CDC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18</w:t>
      </w:r>
      <w:r w:rsidR="00F91D16" w:rsidRPr="00460053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745FC" w:rsidRPr="00460053" w:rsidRDefault="00F745FC" w:rsidP="00460053">
      <w:pPr>
        <w:shd w:val="clear" w:color="auto" w:fill="FFFFFF"/>
        <w:spacing w:after="0" w:line="312" w:lineRule="auto"/>
        <w:jc w:val="both"/>
        <w:textAlignment w:val="baseline"/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Fig. S26 B. </w:t>
      </w:r>
      <w:r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C NMR spectrum of compound 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18</w:t>
      </w:r>
      <w:r w:rsidR="00460053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 </w:t>
      </w:r>
      <w:r w:rsid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a</w:t>
      </w:r>
      <w:r w:rsidR="00460053"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fter </w:t>
      </w:r>
      <w:r w:rsidR="00460053"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deco</w:t>
      </w:r>
      <w:r w:rsid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nvolution with Lorentzian shape with d</w:t>
      </w:r>
      <w:r w:rsidR="00460053"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etection sensitivity set to 1.4 and peak overlapping factor of 0.5 ppm</w:t>
      </w:r>
      <w:r w:rsidR="00460053"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 (</w:t>
      </w:r>
      <w:r w:rsidR="00460053"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Software: Bruker TopSpin 2.1</w:t>
      </w:r>
      <w:r w:rsidR="00460053"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).</w:t>
      </w:r>
    </w:p>
    <w:p w:rsidR="00F91D16" w:rsidRPr="00520502" w:rsidRDefault="005A3B4A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27</w:t>
      </w:r>
      <w:r w:rsidR="00F91D16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compound </w:t>
      </w:r>
      <w:r w:rsidR="00E11CDC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8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460053" w:rsidRDefault="005A3B4A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28</w:t>
      </w:r>
      <w:r w:rsidR="00F91D16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="00F91D16" w:rsidRPr="00460053">
        <w:rPr>
          <w:rFonts w:ascii="Times New Roman" w:hAnsi="Times New Roman"/>
          <w:sz w:val="24"/>
          <w:szCs w:val="24"/>
          <w:lang w:val="en-US" w:eastAsia="pt-BR"/>
        </w:rPr>
        <w:t xml:space="preserve">H NMR spectrum of compound </w:t>
      </w:r>
      <w:r w:rsidR="00E11CDC" w:rsidRPr="00460053">
        <w:rPr>
          <w:rFonts w:ascii="Times New Roman" w:hAnsi="Times New Roman"/>
          <w:b/>
          <w:sz w:val="24"/>
          <w:szCs w:val="24"/>
          <w:lang w:val="en-US" w:eastAsia="pt-BR"/>
        </w:rPr>
        <w:t>19.</w:t>
      </w:r>
    </w:p>
    <w:p w:rsidR="00F91D16" w:rsidRPr="00460053" w:rsidRDefault="00520502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Fig. S29</w:t>
      </w:r>
      <w:r w:rsidR="00F745FC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 A</w:t>
      </w:r>
      <w:r w:rsidR="00F91D16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="00F91D16" w:rsidRPr="00460053">
        <w:rPr>
          <w:rFonts w:ascii="Times New Roman" w:hAnsi="Times New Roman"/>
          <w:sz w:val="24"/>
          <w:szCs w:val="24"/>
          <w:lang w:val="en-US" w:eastAsia="pt-BR"/>
        </w:rPr>
        <w:t xml:space="preserve">C NMR spectrum of compound </w:t>
      </w:r>
      <w:r w:rsidR="00E11CDC" w:rsidRPr="00460053">
        <w:rPr>
          <w:rFonts w:ascii="Times New Roman" w:hAnsi="Times New Roman"/>
          <w:b/>
          <w:sz w:val="24"/>
          <w:szCs w:val="24"/>
          <w:lang w:val="en-US" w:eastAsia="pt-BR"/>
        </w:rPr>
        <w:t>19.</w:t>
      </w:r>
      <w:r w:rsidR="00392E7D" w:rsidRPr="00460053">
        <w:rPr>
          <w:rFonts w:ascii="Times New Roman" w:hAnsi="Times New Roman"/>
          <w:b/>
          <w:color w:val="FF0000"/>
          <w:sz w:val="24"/>
          <w:szCs w:val="24"/>
          <w:lang w:val="en-US" w:eastAsia="pt-BR"/>
        </w:rPr>
        <w:t xml:space="preserve"> </w:t>
      </w:r>
    </w:p>
    <w:p w:rsidR="00460053" w:rsidRPr="00460053" w:rsidRDefault="00460053" w:rsidP="00460053">
      <w:pPr>
        <w:shd w:val="clear" w:color="auto" w:fill="FFFFFF"/>
        <w:spacing w:after="0" w:line="312" w:lineRule="auto"/>
        <w:jc w:val="both"/>
        <w:textAlignment w:val="baseline"/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Fig. S29 B. </w:t>
      </w:r>
      <w:r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C NMR spectrum of compound 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19 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after 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deco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nvolution with Lorentzian shape with d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etection sensitivity set to 1.4 and peak overlapping factor of 0.5 ppm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 (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Software: Bruker TopSpin 2.1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).</w:t>
      </w:r>
    </w:p>
    <w:p w:rsidR="00F91D16" w:rsidRPr="00520502" w:rsidRDefault="005A3B4A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30</w:t>
      </w:r>
      <w:r w:rsidR="00F91D16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compound </w:t>
      </w:r>
      <w:r w:rsidR="00E11CDC" w:rsidRPr="00520502">
        <w:rPr>
          <w:rFonts w:ascii="Times New Roman" w:hAnsi="Times New Roman"/>
          <w:b/>
          <w:sz w:val="24"/>
          <w:szCs w:val="24"/>
          <w:lang w:val="en-US" w:eastAsia="pt-BR"/>
        </w:rPr>
        <w:t>19.</w:t>
      </w:r>
    </w:p>
    <w:p w:rsidR="00CE460A" w:rsidRPr="008E083F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31</w:t>
      </w:r>
      <w:r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8E083F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8E083F">
        <w:rPr>
          <w:rFonts w:ascii="Times New Roman" w:hAnsi="Times New Roman"/>
          <w:sz w:val="24"/>
          <w:szCs w:val="24"/>
          <w:lang w:val="en-US" w:eastAsia="pt-BR"/>
        </w:rPr>
        <w:t xml:space="preserve">H NMR spectrum of glycocluster </w:t>
      </w:r>
      <w:r w:rsidRPr="008E083F">
        <w:rPr>
          <w:rFonts w:ascii="Times New Roman" w:hAnsi="Times New Roman"/>
          <w:b/>
          <w:sz w:val="24"/>
          <w:szCs w:val="24"/>
          <w:lang w:val="en-US" w:eastAsia="pt-BR"/>
        </w:rPr>
        <w:t>21</w:t>
      </w:r>
      <w:r w:rsidRPr="008E083F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Fig. S3</w:t>
      </w:r>
      <w:r w:rsidR="00520502"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2</w:t>
      </w:r>
      <w:r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8E083F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8E083F">
        <w:rPr>
          <w:rFonts w:ascii="Times New Roman" w:hAnsi="Times New Roman"/>
          <w:sz w:val="24"/>
          <w:szCs w:val="24"/>
          <w:lang w:val="en-US" w:eastAsia="pt-BR"/>
        </w:rPr>
        <w:t xml:space="preserve">C NMR spectrum of glycocluster </w:t>
      </w:r>
      <w:r w:rsidRPr="008E083F">
        <w:rPr>
          <w:rFonts w:ascii="Times New Roman" w:hAnsi="Times New Roman"/>
          <w:b/>
          <w:sz w:val="24"/>
          <w:szCs w:val="24"/>
          <w:lang w:val="en-US" w:eastAsia="pt-BR"/>
        </w:rPr>
        <w:t>21</w:t>
      </w:r>
      <w:r w:rsidRPr="008E083F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3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3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glycocluster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2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Pr="00460053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34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H NMR spectrum of compound </w:t>
      </w:r>
      <w:r w:rsidRPr="00460053">
        <w:rPr>
          <w:rFonts w:ascii="Times New Roman" w:hAnsi="Times New Roman"/>
          <w:b/>
          <w:sz w:val="24"/>
          <w:szCs w:val="24"/>
          <w:lang w:val="en-US" w:eastAsia="pt-BR"/>
        </w:rPr>
        <w:t>22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. </w:t>
      </w:r>
    </w:p>
    <w:p w:rsidR="00CE460A" w:rsidRPr="00460053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35</w:t>
      </w:r>
      <w:r w:rsidR="00F745FC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 A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C NMR spectrum of compound </w:t>
      </w:r>
      <w:r w:rsidRPr="00460053">
        <w:rPr>
          <w:rFonts w:ascii="Times New Roman" w:hAnsi="Times New Roman"/>
          <w:b/>
          <w:sz w:val="24"/>
          <w:szCs w:val="24"/>
          <w:lang w:val="en-US" w:eastAsia="pt-BR"/>
        </w:rPr>
        <w:t>22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460053" w:rsidRPr="00460053" w:rsidRDefault="00460053" w:rsidP="00460053">
      <w:pPr>
        <w:shd w:val="clear" w:color="auto" w:fill="FFFFFF"/>
        <w:spacing w:after="0" w:line="312" w:lineRule="auto"/>
        <w:jc w:val="both"/>
        <w:textAlignment w:val="baseline"/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35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 B. </w:t>
      </w:r>
      <w:r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C NMR spectrum of compound </w:t>
      </w: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22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 </w:t>
      </w:r>
      <w:r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a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fter 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deco</w:t>
      </w:r>
      <w:r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nvolution with Lorentzian shape with 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 </w:t>
      </w:r>
      <w:r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d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etection sensitivity set to 1.4 and peak overlapping factor of 0.5 ppm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 (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Software: Bruker TopSpin 2.1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).</w:t>
      </w:r>
    </w:p>
    <w:p w:rsidR="00CE460A" w:rsidRPr="00520502" w:rsidRDefault="00CE460A" w:rsidP="00CE460A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36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compound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22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520502" w:rsidRDefault="00F91D16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37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H NMR spectrum of glycocluster </w:t>
      </w:r>
      <w:r w:rsidR="00E11CDC" w:rsidRPr="00520502">
        <w:rPr>
          <w:rFonts w:ascii="Times New Roman" w:hAnsi="Times New Roman"/>
          <w:b/>
          <w:sz w:val="24"/>
          <w:szCs w:val="24"/>
          <w:lang w:val="en-US" w:eastAsia="pt-BR"/>
        </w:rPr>
        <w:t>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Default="00F91D16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38</w:t>
      </w: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glycocluster </w:t>
      </w:r>
      <w:r w:rsidR="00E11CDC" w:rsidRPr="00520502">
        <w:rPr>
          <w:rFonts w:ascii="Times New Roman" w:hAnsi="Times New Roman"/>
          <w:b/>
          <w:sz w:val="24"/>
          <w:szCs w:val="24"/>
          <w:lang w:val="en-US" w:eastAsia="pt-BR"/>
        </w:rPr>
        <w:t>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873CAF" w:rsidRDefault="00F91D16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873CAF">
        <w:rPr>
          <w:rFonts w:ascii="Times New Roman" w:hAnsi="Times New Roman"/>
          <w:b/>
          <w:bCs/>
          <w:sz w:val="24"/>
          <w:szCs w:val="24"/>
          <w:lang w:val="en-US" w:eastAsia="pt-BR"/>
        </w:rPr>
        <w:t>Fig. S3</w:t>
      </w:r>
      <w:r w:rsidR="00520502" w:rsidRPr="00873CAF">
        <w:rPr>
          <w:rFonts w:ascii="Times New Roman" w:hAnsi="Times New Roman"/>
          <w:b/>
          <w:bCs/>
          <w:sz w:val="24"/>
          <w:szCs w:val="24"/>
          <w:lang w:val="en-US" w:eastAsia="pt-BR"/>
        </w:rPr>
        <w:t>9</w:t>
      </w:r>
      <w:r w:rsidRPr="00873CA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873CAF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873CAF">
        <w:rPr>
          <w:rFonts w:ascii="Times New Roman" w:hAnsi="Times New Roman"/>
          <w:sz w:val="24"/>
          <w:szCs w:val="24"/>
          <w:lang w:val="en-US" w:eastAsia="pt-BR"/>
        </w:rPr>
        <w:t xml:space="preserve">H NMR spectrum of glycocluster </w:t>
      </w:r>
      <w:r w:rsidR="00E11CDC" w:rsidRPr="00873CAF">
        <w:rPr>
          <w:rFonts w:ascii="Times New Roman" w:hAnsi="Times New Roman"/>
          <w:b/>
          <w:sz w:val="24"/>
          <w:szCs w:val="24"/>
          <w:lang w:val="en-US" w:eastAsia="pt-BR"/>
        </w:rPr>
        <w:t>2</w:t>
      </w:r>
      <w:r w:rsidRPr="00873CAF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520502" w:rsidRDefault="005A3B4A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40</w:t>
      </w:r>
      <w:r w:rsidR="00F91D16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glycocluster </w:t>
      </w:r>
      <w:r w:rsidR="00E11CDC" w:rsidRPr="00520502">
        <w:rPr>
          <w:rFonts w:ascii="Times New Roman" w:hAnsi="Times New Roman"/>
          <w:b/>
          <w:sz w:val="24"/>
          <w:szCs w:val="24"/>
          <w:lang w:val="en-US" w:eastAsia="pt-BR"/>
        </w:rPr>
        <w:t>2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520502" w:rsidRDefault="005A3B4A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41</w:t>
      </w:r>
      <w:r w:rsidR="00F91D16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 xml:space="preserve">H NMR spectrum of glycocluster </w:t>
      </w:r>
      <w:r w:rsidR="00E11CDC" w:rsidRPr="00520502">
        <w:rPr>
          <w:rFonts w:ascii="Times New Roman" w:hAnsi="Times New Roman"/>
          <w:b/>
          <w:sz w:val="24"/>
          <w:szCs w:val="24"/>
          <w:lang w:val="en-US" w:eastAsia="pt-BR"/>
        </w:rPr>
        <w:t>3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520502" w:rsidRDefault="005A3B4A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42</w:t>
      </w:r>
      <w:r w:rsidR="00F91D16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 xml:space="preserve">ESI MS analysis of glycocluster </w:t>
      </w:r>
      <w:r w:rsidR="00E11CDC" w:rsidRPr="00520502">
        <w:rPr>
          <w:rFonts w:ascii="Times New Roman" w:hAnsi="Times New Roman"/>
          <w:b/>
          <w:sz w:val="24"/>
          <w:szCs w:val="24"/>
          <w:lang w:val="en-US" w:eastAsia="pt-BR"/>
        </w:rPr>
        <w:t>3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520502" w:rsidRDefault="005A3B4A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Fig. S4</w:t>
      </w:r>
      <w:r w:rsidR="00520502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3</w:t>
      </w:r>
      <w:r w:rsidR="00F91D16"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52050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 xml:space="preserve">H NMR spectrum of glycocluster </w:t>
      </w:r>
      <w:r w:rsidR="00E11CDC" w:rsidRPr="00520502">
        <w:rPr>
          <w:rFonts w:ascii="Times New Roman" w:hAnsi="Times New Roman"/>
          <w:b/>
          <w:sz w:val="24"/>
          <w:szCs w:val="24"/>
          <w:lang w:val="en-US" w:eastAsia="pt-BR"/>
        </w:rPr>
        <w:t>4</w:t>
      </w:r>
      <w:r w:rsidR="00F91D16"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91D16" w:rsidRPr="008E083F" w:rsidRDefault="005A3B4A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Fig. </w:t>
      </w:r>
      <w:r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S4</w:t>
      </w:r>
      <w:r w:rsidR="00520502"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4</w:t>
      </w:r>
      <w:r w:rsidR="00F91D16"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F91D16" w:rsidRPr="008E083F">
        <w:rPr>
          <w:rFonts w:ascii="Times New Roman" w:hAnsi="Times New Roman"/>
          <w:sz w:val="24"/>
          <w:szCs w:val="24"/>
          <w:lang w:val="en-US" w:eastAsia="pt-BR"/>
        </w:rPr>
        <w:t xml:space="preserve">ESI MS analysis of glycocluster </w:t>
      </w:r>
      <w:r w:rsidR="00E11CDC" w:rsidRPr="008E083F">
        <w:rPr>
          <w:rFonts w:ascii="Times New Roman" w:hAnsi="Times New Roman"/>
          <w:b/>
          <w:sz w:val="24"/>
          <w:szCs w:val="24"/>
          <w:lang w:val="en-US" w:eastAsia="pt-BR"/>
        </w:rPr>
        <w:t>4</w:t>
      </w:r>
      <w:r w:rsidR="00F91D16" w:rsidRPr="008E083F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DB0F51" w:rsidRPr="008E083F" w:rsidRDefault="005A3B4A" w:rsidP="00DB0F5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Fig. S45</w:t>
      </w:r>
      <w:r w:rsidR="00DB0F51"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DB0F51" w:rsidRPr="008E083F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="00DB0F51" w:rsidRPr="008E083F">
        <w:rPr>
          <w:rFonts w:ascii="Times New Roman" w:hAnsi="Times New Roman"/>
          <w:sz w:val="24"/>
          <w:szCs w:val="24"/>
          <w:lang w:val="en-US" w:eastAsia="pt-BR"/>
        </w:rPr>
        <w:t xml:space="preserve">H NMR spectrum of </w:t>
      </w:r>
      <w:r w:rsidR="00992679" w:rsidRPr="008E083F">
        <w:rPr>
          <w:rFonts w:ascii="Times New Roman" w:hAnsi="Times New Roman"/>
          <w:sz w:val="24"/>
          <w:szCs w:val="24"/>
          <w:lang w:val="en-US" w:eastAsia="pt-BR"/>
        </w:rPr>
        <w:t>glycocluster</w:t>
      </w:r>
      <w:r w:rsidR="00DB0F51" w:rsidRPr="008E083F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E11CDC" w:rsidRPr="008E083F">
        <w:rPr>
          <w:rFonts w:ascii="Times New Roman" w:hAnsi="Times New Roman"/>
          <w:b/>
          <w:sz w:val="24"/>
          <w:szCs w:val="24"/>
          <w:lang w:val="en-US" w:eastAsia="pt-BR"/>
        </w:rPr>
        <w:t>5</w:t>
      </w:r>
      <w:r w:rsidR="00DB0F51" w:rsidRPr="008E083F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DB0F51" w:rsidRPr="00861A82" w:rsidRDefault="005A3B4A" w:rsidP="00DB0F51">
      <w:pPr>
        <w:rPr>
          <w:lang w:val="en-US"/>
        </w:rPr>
      </w:pPr>
      <w:r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Fig. S46</w:t>
      </w:r>
      <w:r w:rsidR="00DB0F51"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DB0F51" w:rsidRPr="008E083F">
        <w:rPr>
          <w:rFonts w:ascii="Times New Roman" w:hAnsi="Times New Roman"/>
          <w:sz w:val="24"/>
          <w:szCs w:val="24"/>
          <w:lang w:val="en-US" w:eastAsia="pt-BR"/>
        </w:rPr>
        <w:t xml:space="preserve">ESI MS analysis of </w:t>
      </w:r>
      <w:r w:rsidR="00992679" w:rsidRPr="008E083F">
        <w:rPr>
          <w:rFonts w:ascii="Times New Roman" w:hAnsi="Times New Roman"/>
          <w:sz w:val="24"/>
          <w:szCs w:val="24"/>
          <w:lang w:val="en-US" w:eastAsia="pt-BR"/>
        </w:rPr>
        <w:t>glycocluster</w:t>
      </w:r>
      <w:r w:rsidR="00DB0F51" w:rsidRPr="008E083F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E11CDC" w:rsidRPr="008E083F">
        <w:rPr>
          <w:rFonts w:ascii="Times New Roman" w:hAnsi="Times New Roman"/>
          <w:b/>
          <w:sz w:val="24"/>
          <w:szCs w:val="24"/>
          <w:lang w:val="en-US" w:eastAsia="pt-BR"/>
        </w:rPr>
        <w:t>5</w:t>
      </w:r>
      <w:r w:rsidR="00E11CDC" w:rsidRPr="008E083F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DB0F51" w:rsidRDefault="00DB0F51" w:rsidP="00F91D1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</w:p>
    <w:tbl>
      <w:tblPr>
        <w:tblW w:w="9595" w:type="dxa"/>
        <w:tblLook w:val="04A0"/>
      </w:tblPr>
      <w:tblGrid>
        <w:gridCol w:w="9569"/>
        <w:gridCol w:w="222"/>
      </w:tblGrid>
      <w:tr w:rsidR="007277CD" w:rsidRPr="00930C97" w:rsidTr="00F91D16">
        <w:tc>
          <w:tcPr>
            <w:tcW w:w="9373" w:type="dxa"/>
          </w:tcPr>
          <w:p w:rsidR="0051370E" w:rsidRPr="0033603C" w:rsidRDefault="0033603C" w:rsidP="00E9388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16"/>
                <w:szCs w:val="24"/>
                <w:lang w:val="en-US" w:eastAsia="pt-BR"/>
              </w:rPr>
            </w:pPr>
            <w:r>
              <w:object w:dxaOrig="16350" w:dyaOrig="114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467.25pt;height:327pt" o:ole="">
                  <v:imagedata r:id="rId7" o:title=""/>
                </v:shape>
                <o:OLEObject Type="Embed" ProgID="PBrush" ShapeID="_x0000_i1027" DrawAspect="Content" ObjectID="_1615893963" r:id="rId8"/>
              </w:object>
            </w:r>
          </w:p>
        </w:tc>
        <w:tc>
          <w:tcPr>
            <w:tcW w:w="222" w:type="dxa"/>
          </w:tcPr>
          <w:p w:rsidR="007277CD" w:rsidRPr="00930C97" w:rsidRDefault="007277CD" w:rsidP="00E9388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7277CD" w:rsidRPr="00930C97" w:rsidRDefault="007277CD" w:rsidP="00E9388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7277CD" w:rsidRPr="00930C97" w:rsidRDefault="007277CD" w:rsidP="00E9388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</w:pPr>
          </w:p>
        </w:tc>
      </w:tr>
    </w:tbl>
    <w:p w:rsidR="0067753D" w:rsidRPr="006B43F7" w:rsidRDefault="007277CD" w:rsidP="00E9388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 w:eastAsia="pt-BR"/>
        </w:rPr>
      </w:pPr>
      <w:r w:rsidRPr="006B43F7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Fig. S1. </w:t>
      </w:r>
      <w:r w:rsidRPr="006B43F7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6B43F7">
        <w:rPr>
          <w:rFonts w:ascii="Times New Roman" w:hAnsi="Times New Roman"/>
          <w:sz w:val="24"/>
          <w:szCs w:val="24"/>
          <w:lang w:val="en-US" w:eastAsia="pt-BR"/>
        </w:rPr>
        <w:t>H NMR</w:t>
      </w:r>
      <w:r w:rsidR="00C95B66" w:rsidRPr="006B43F7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C95B66" w:rsidRPr="006B43F7">
        <w:rPr>
          <w:rFonts w:ascii="Times New Roman" w:hAnsi="Times New Roman"/>
          <w:sz w:val="24"/>
          <w:szCs w:val="24"/>
          <w:lang w:val="en-US"/>
        </w:rPr>
        <w:t>(400 MHz, CDCl</w:t>
      </w:r>
      <w:r w:rsidR="00C95B66" w:rsidRPr="006B43F7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C95B66" w:rsidRPr="006B43F7">
        <w:rPr>
          <w:rFonts w:ascii="Times New Roman" w:hAnsi="Times New Roman"/>
          <w:sz w:val="24"/>
          <w:szCs w:val="24"/>
          <w:lang w:val="en-US"/>
        </w:rPr>
        <w:t>)</w:t>
      </w:r>
      <w:r w:rsidRPr="006B43F7">
        <w:rPr>
          <w:rFonts w:ascii="Times New Roman" w:hAnsi="Times New Roman"/>
          <w:sz w:val="24"/>
          <w:szCs w:val="24"/>
          <w:lang w:val="en-US" w:eastAsia="pt-BR"/>
        </w:rPr>
        <w:t xml:space="preserve"> spectrum of compound </w:t>
      </w:r>
      <w:r w:rsidR="00995042">
        <w:rPr>
          <w:rFonts w:ascii="Times New Roman" w:hAnsi="Times New Roman"/>
          <w:b/>
          <w:bCs/>
          <w:sz w:val="24"/>
          <w:szCs w:val="24"/>
          <w:lang w:val="en-US" w:eastAsia="pt-BR"/>
        </w:rPr>
        <w:t>6</w:t>
      </w:r>
      <w:r w:rsidR="006B43F7" w:rsidRPr="006B43F7">
        <w:rPr>
          <w:rFonts w:ascii="Times New Roman" w:hAnsi="Times New Roman"/>
          <w:b/>
          <w:bCs/>
          <w:sz w:val="24"/>
          <w:szCs w:val="24"/>
          <w:lang w:val="en-US" w:eastAsia="pt-BR"/>
        </w:rPr>
        <w:t>.</w:t>
      </w:r>
    </w:p>
    <w:p w:rsidR="0067753D" w:rsidRPr="00930C97" w:rsidRDefault="0067753D" w:rsidP="007277C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US" w:eastAsia="pt-BR"/>
        </w:rPr>
      </w:pPr>
    </w:p>
    <w:p w:rsidR="0067753D" w:rsidRPr="00930C97" w:rsidRDefault="0034251C" w:rsidP="00C95B66">
      <w:pPr>
        <w:autoSpaceDE w:val="0"/>
        <w:autoSpaceDN w:val="0"/>
        <w:adjustRightInd w:val="0"/>
        <w:spacing w:after="0" w:line="240" w:lineRule="auto"/>
        <w:jc w:val="center"/>
        <w:rPr>
          <w:lang w:val="en-US"/>
        </w:rPr>
      </w:pPr>
      <w:r>
        <w:rPr>
          <w:noProof/>
          <w:lang w:eastAsia="pt-BR"/>
        </w:rPr>
        <w:drawing>
          <wp:inline distT="0" distB="0" distL="0" distR="0">
            <wp:extent cx="5607685" cy="3918585"/>
            <wp:effectExtent l="19050" t="0" r="0" b="0"/>
            <wp:docPr id="4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685" cy="3918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753D" w:rsidRPr="006B43F7" w:rsidRDefault="0067753D" w:rsidP="00C95B6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6B43F7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Fig. S2. </w:t>
      </w:r>
      <w:r w:rsidRPr="006B43F7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6B43F7">
        <w:rPr>
          <w:rFonts w:ascii="Times New Roman" w:hAnsi="Times New Roman"/>
          <w:sz w:val="24"/>
          <w:szCs w:val="24"/>
          <w:lang w:val="en-US" w:eastAsia="pt-BR"/>
        </w:rPr>
        <w:t>C NMR</w:t>
      </w:r>
      <w:r w:rsidR="00C95B66" w:rsidRPr="006B43F7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C95B66" w:rsidRPr="006B43F7">
        <w:rPr>
          <w:rFonts w:ascii="Times New Roman" w:hAnsi="Times New Roman"/>
          <w:sz w:val="24"/>
          <w:szCs w:val="24"/>
          <w:lang w:val="en-US"/>
        </w:rPr>
        <w:t>(100 MHz, CDCl</w:t>
      </w:r>
      <w:r w:rsidR="00C95B66" w:rsidRPr="006B43F7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C95B66" w:rsidRPr="006B43F7">
        <w:rPr>
          <w:rFonts w:ascii="Times New Roman" w:hAnsi="Times New Roman"/>
          <w:sz w:val="24"/>
          <w:szCs w:val="24"/>
          <w:lang w:val="en-US"/>
        </w:rPr>
        <w:t>)</w:t>
      </w:r>
      <w:r w:rsidRPr="006B43F7">
        <w:rPr>
          <w:rFonts w:ascii="Times New Roman" w:hAnsi="Times New Roman"/>
          <w:sz w:val="24"/>
          <w:szCs w:val="24"/>
          <w:lang w:val="en-US" w:eastAsia="pt-BR"/>
        </w:rPr>
        <w:t xml:space="preserve"> spectrum of compound </w:t>
      </w:r>
      <w:r w:rsidR="00995042">
        <w:rPr>
          <w:rFonts w:ascii="Times New Roman" w:hAnsi="Times New Roman"/>
          <w:b/>
          <w:bCs/>
          <w:sz w:val="24"/>
          <w:szCs w:val="24"/>
          <w:lang w:val="en-US" w:eastAsia="pt-BR"/>
        </w:rPr>
        <w:t>6</w:t>
      </w:r>
      <w:r w:rsidRPr="006B43F7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67753D" w:rsidRPr="00930C97" w:rsidRDefault="0067753D" w:rsidP="0067753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</w:p>
    <w:p w:rsidR="0067753D" w:rsidRPr="00930C97" w:rsidRDefault="0034251C" w:rsidP="0067753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5784850" cy="6522085"/>
            <wp:effectExtent l="19050" t="0" r="6350" b="0"/>
            <wp:docPr id="5" name="Picture 2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0" cy="652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77CD" w:rsidRPr="00C95B66" w:rsidRDefault="007277CD" w:rsidP="00C95B6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 w:eastAsia="pt-BR"/>
        </w:rPr>
      </w:pPr>
      <w:r w:rsidRPr="00930C97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C95B66">
        <w:rPr>
          <w:rFonts w:ascii="Times New Roman" w:hAnsi="Times New Roman"/>
          <w:b/>
          <w:bCs/>
          <w:sz w:val="24"/>
          <w:szCs w:val="24"/>
          <w:lang w:val="en-US" w:eastAsia="pt-BR"/>
        </w:rPr>
        <w:t>3</w:t>
      </w:r>
      <w:r w:rsidRPr="00930C97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C95B66" w:rsidRPr="00C95B66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HRMS (ESI)</w:t>
      </w:r>
      <w:r w:rsidRPr="00930C97">
        <w:rPr>
          <w:rFonts w:ascii="Times New Roman" w:hAnsi="Times New Roman"/>
          <w:sz w:val="24"/>
          <w:szCs w:val="24"/>
          <w:lang w:val="en-US" w:eastAsia="pt-BR"/>
        </w:rPr>
        <w:t xml:space="preserve"> analysis of compound </w:t>
      </w:r>
      <w:r w:rsidR="00995042">
        <w:rPr>
          <w:rFonts w:ascii="Times New Roman" w:hAnsi="Times New Roman"/>
          <w:b/>
          <w:bCs/>
          <w:sz w:val="24"/>
          <w:szCs w:val="24"/>
          <w:lang w:val="en-US" w:eastAsia="pt-BR"/>
        </w:rPr>
        <w:t>6</w:t>
      </w:r>
      <w:r w:rsidR="00C95B66">
        <w:rPr>
          <w:rFonts w:ascii="Times New Roman" w:hAnsi="Times New Roman"/>
          <w:sz w:val="24"/>
          <w:szCs w:val="24"/>
          <w:lang w:val="en-US" w:eastAsia="pt-BR"/>
        </w:rPr>
        <w:t xml:space="preserve">: </w:t>
      </w:r>
      <w:r w:rsidR="00C95B66" w:rsidRPr="00C95B66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m</w:t>
      </w:r>
      <w:r w:rsidR="00C95B66" w:rsidRPr="00C95B66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/</w:t>
      </w:r>
      <w:r w:rsidR="00C95B66" w:rsidRPr="00C95B66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z </w:t>
      </w:r>
      <w:r w:rsidR="00C95B66" w:rsidRPr="00C95B66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[M+H]</w:t>
      </w:r>
      <w:r w:rsidR="00C95B66" w:rsidRPr="00C95B66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  <w:lang w:val="en-US"/>
        </w:rPr>
        <w:t>+</w:t>
      </w:r>
      <w:r w:rsidR="00C95B66" w:rsidRPr="00C95B66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 calculated for </w:t>
      </w:r>
      <w:r w:rsidR="00C95B66" w:rsidRPr="00C95B66">
        <w:rPr>
          <w:rFonts w:ascii="Times New Roman" w:hAnsi="Times New Roman"/>
          <w:sz w:val="24"/>
          <w:szCs w:val="24"/>
          <w:lang w:val="en-US"/>
        </w:rPr>
        <w:t>C</w:t>
      </w:r>
      <w:r w:rsidR="00C95B66" w:rsidRPr="00C95B66">
        <w:rPr>
          <w:rFonts w:ascii="Times New Roman" w:hAnsi="Times New Roman"/>
          <w:sz w:val="24"/>
          <w:szCs w:val="24"/>
          <w:vertAlign w:val="subscript"/>
          <w:lang w:val="en-US"/>
        </w:rPr>
        <w:t>17</w:t>
      </w:r>
      <w:r w:rsidR="00C95B66" w:rsidRPr="00C95B66">
        <w:rPr>
          <w:rFonts w:ascii="Times New Roman" w:hAnsi="Times New Roman"/>
          <w:sz w:val="24"/>
          <w:szCs w:val="24"/>
          <w:lang w:val="en-US"/>
        </w:rPr>
        <w:t>H</w:t>
      </w:r>
      <w:r w:rsidR="00C95B66" w:rsidRPr="00C95B66">
        <w:rPr>
          <w:rFonts w:ascii="Times New Roman" w:hAnsi="Times New Roman"/>
          <w:sz w:val="24"/>
          <w:szCs w:val="24"/>
          <w:vertAlign w:val="subscript"/>
          <w:lang w:val="en-US"/>
        </w:rPr>
        <w:t>21</w:t>
      </w:r>
      <w:r w:rsidR="00C95B66" w:rsidRPr="00C95B66">
        <w:rPr>
          <w:rFonts w:ascii="Times New Roman" w:hAnsi="Times New Roman"/>
          <w:sz w:val="24"/>
          <w:szCs w:val="24"/>
          <w:lang w:val="en-US"/>
        </w:rPr>
        <w:t>O</w:t>
      </w:r>
      <w:r w:rsidR="00C95B66" w:rsidRPr="00C95B66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="00C95B66" w:rsidRPr="00C95B66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r w:rsidR="00C95B66" w:rsidRPr="00C95B66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="00C95B66" w:rsidRPr="00C95B66">
        <w:rPr>
          <w:rFonts w:ascii="Times New Roman" w:hAnsi="Times New Roman"/>
          <w:sz w:val="24"/>
          <w:szCs w:val="24"/>
          <w:lang w:val="en-US"/>
        </w:rPr>
        <w:t>289</w:t>
      </w:r>
      <w:r w:rsidR="00F378F3">
        <w:rPr>
          <w:rFonts w:ascii="Times New Roman" w:hAnsi="Times New Roman"/>
          <w:sz w:val="24"/>
          <w:szCs w:val="24"/>
          <w:lang w:val="en-US"/>
        </w:rPr>
        <w:t>.</w:t>
      </w:r>
      <w:r w:rsidR="00C95B66" w:rsidRPr="00C95B66">
        <w:rPr>
          <w:rFonts w:ascii="Times New Roman" w:hAnsi="Times New Roman"/>
          <w:sz w:val="24"/>
          <w:szCs w:val="24"/>
          <w:lang w:val="en-US"/>
        </w:rPr>
        <w:t>1434</w:t>
      </w:r>
      <w:r w:rsidR="00C95B66" w:rsidRPr="00C95B66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; found: </w:t>
      </w:r>
      <w:r w:rsidR="00C95B66" w:rsidRPr="00C95B66">
        <w:rPr>
          <w:rFonts w:ascii="Times New Roman" w:hAnsi="Times New Roman"/>
          <w:sz w:val="24"/>
          <w:szCs w:val="24"/>
          <w:lang w:val="en-US"/>
        </w:rPr>
        <w:t>289</w:t>
      </w:r>
      <w:r w:rsidR="00F378F3">
        <w:rPr>
          <w:rFonts w:ascii="Times New Roman" w:hAnsi="Times New Roman"/>
          <w:sz w:val="24"/>
          <w:szCs w:val="24"/>
          <w:lang w:val="en-US"/>
        </w:rPr>
        <w:t>.</w:t>
      </w:r>
      <w:r w:rsidR="00C95B66" w:rsidRPr="00C95B66">
        <w:rPr>
          <w:rFonts w:ascii="Times New Roman" w:hAnsi="Times New Roman"/>
          <w:sz w:val="24"/>
          <w:szCs w:val="24"/>
          <w:lang w:val="en-US"/>
        </w:rPr>
        <w:t>1436</w:t>
      </w:r>
      <w:r w:rsidR="00C95B66">
        <w:rPr>
          <w:rFonts w:ascii="Times New Roman" w:hAnsi="Times New Roman"/>
          <w:sz w:val="24"/>
          <w:szCs w:val="24"/>
          <w:lang w:val="en-US"/>
        </w:rPr>
        <w:t>.</w:t>
      </w:r>
    </w:p>
    <w:p w:rsidR="007277CD" w:rsidRPr="00C95B66" w:rsidRDefault="007277CD" w:rsidP="007277CD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val="en-US" w:eastAsia="pt-BR"/>
        </w:rPr>
      </w:pPr>
    </w:p>
    <w:p w:rsidR="007277CD" w:rsidRPr="005A3B4A" w:rsidRDefault="007277CD" w:rsidP="007277CD">
      <w:pPr>
        <w:autoSpaceDE w:val="0"/>
        <w:autoSpaceDN w:val="0"/>
        <w:adjustRightInd w:val="0"/>
        <w:rPr>
          <w:lang w:val="en-US"/>
        </w:rPr>
      </w:pPr>
    </w:p>
    <w:p w:rsidR="006B43F7" w:rsidRPr="00930C97" w:rsidRDefault="006B43F7" w:rsidP="0051370E">
      <w:pPr>
        <w:autoSpaceDE w:val="0"/>
        <w:autoSpaceDN w:val="0"/>
        <w:adjustRightInd w:val="0"/>
        <w:spacing w:after="0" w:line="240" w:lineRule="auto"/>
        <w:rPr>
          <w:sz w:val="24"/>
          <w:szCs w:val="24"/>
          <w:lang w:val="en-US"/>
        </w:rPr>
      </w:pPr>
    </w:p>
    <w:p w:rsidR="004E61A8" w:rsidRDefault="0034251C" w:rsidP="004E61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  <w:lang w:val="en-US" w:eastAsia="pt-BR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5784850" cy="4039870"/>
            <wp:effectExtent l="19050" t="0" r="6350" b="0"/>
            <wp:docPr id="6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0" cy="403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1A8" w:rsidRDefault="004E61A8" w:rsidP="004E61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  <w:lang w:val="en-US" w:eastAsia="pt-BR"/>
        </w:rPr>
      </w:pPr>
      <w:r w:rsidRPr="006B43F7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3B4A">
        <w:rPr>
          <w:rFonts w:ascii="Times New Roman" w:hAnsi="Times New Roman"/>
          <w:b/>
          <w:bCs/>
          <w:sz w:val="24"/>
          <w:szCs w:val="24"/>
          <w:lang w:val="en-US" w:eastAsia="pt-BR"/>
        </w:rPr>
        <w:t>4</w:t>
      </w:r>
      <w:r w:rsidRPr="006B43F7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6B43F7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6B43F7">
        <w:rPr>
          <w:rFonts w:ascii="Times New Roman" w:hAnsi="Times New Roman"/>
          <w:sz w:val="24"/>
          <w:szCs w:val="24"/>
          <w:lang w:val="en-US" w:eastAsia="pt-BR"/>
        </w:rPr>
        <w:t xml:space="preserve">H NMR </w:t>
      </w:r>
      <w:r w:rsidRPr="006B43F7">
        <w:rPr>
          <w:rFonts w:ascii="Times New Roman" w:hAnsi="Times New Roman"/>
          <w:sz w:val="24"/>
          <w:szCs w:val="24"/>
          <w:lang w:val="en-US"/>
        </w:rPr>
        <w:t>(400 MHz, CDCl</w:t>
      </w:r>
      <w:r w:rsidRPr="006B43F7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6B43F7">
        <w:rPr>
          <w:rFonts w:ascii="Times New Roman" w:hAnsi="Times New Roman"/>
          <w:sz w:val="24"/>
          <w:szCs w:val="24"/>
          <w:lang w:val="en-US"/>
        </w:rPr>
        <w:t>)</w:t>
      </w:r>
      <w:r w:rsidRPr="006B43F7">
        <w:rPr>
          <w:rFonts w:ascii="Times New Roman" w:hAnsi="Times New Roman"/>
          <w:sz w:val="24"/>
          <w:szCs w:val="24"/>
          <w:lang w:val="en-US" w:eastAsia="pt-BR"/>
        </w:rPr>
        <w:t xml:space="preserve"> spectrum of compound </w:t>
      </w:r>
      <w:r w:rsidR="00995042">
        <w:rPr>
          <w:rFonts w:ascii="Times New Roman" w:hAnsi="Times New Roman"/>
          <w:b/>
          <w:bCs/>
          <w:sz w:val="24"/>
          <w:szCs w:val="24"/>
          <w:lang w:val="en-US" w:eastAsia="pt-BR"/>
        </w:rPr>
        <w:t>7</w:t>
      </w:r>
      <w:r w:rsidRPr="00E141DE">
        <w:rPr>
          <w:rFonts w:ascii="Times New Roman" w:hAnsi="Times New Roman"/>
          <w:bCs/>
          <w:sz w:val="24"/>
          <w:szCs w:val="24"/>
          <w:lang w:val="en-US" w:eastAsia="pt-BR"/>
        </w:rPr>
        <w:t>.</w:t>
      </w:r>
    </w:p>
    <w:p w:rsidR="00931F95" w:rsidRDefault="0034251C" w:rsidP="00931F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  <w:r>
        <w:rPr>
          <w:rFonts w:ascii="Times New Roman" w:hAnsi="Times New Roman"/>
          <w:bCs/>
          <w:noProof/>
          <w:sz w:val="24"/>
          <w:szCs w:val="24"/>
          <w:lang w:eastAsia="pt-BR"/>
        </w:rPr>
        <w:drawing>
          <wp:inline distT="0" distB="0" distL="0" distR="0">
            <wp:extent cx="5925185" cy="4105275"/>
            <wp:effectExtent l="19050" t="0" r="0" b="0"/>
            <wp:docPr id="7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5185" cy="410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F95" w:rsidRPr="00931F95" w:rsidRDefault="00931F95" w:rsidP="00931F95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  <w:r w:rsidRPr="00931F95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3B4A">
        <w:rPr>
          <w:rFonts w:ascii="Times New Roman" w:hAnsi="Times New Roman"/>
          <w:b/>
          <w:bCs/>
          <w:sz w:val="24"/>
          <w:szCs w:val="24"/>
          <w:lang w:val="en-US" w:eastAsia="pt-BR"/>
        </w:rPr>
        <w:t>5</w:t>
      </w:r>
      <w:r w:rsidRPr="00931F95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931F95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931F95">
        <w:rPr>
          <w:rFonts w:ascii="Times New Roman" w:hAnsi="Times New Roman"/>
          <w:sz w:val="24"/>
          <w:szCs w:val="24"/>
          <w:lang w:val="en-US" w:eastAsia="pt-BR"/>
        </w:rPr>
        <w:t xml:space="preserve">H NMR </w:t>
      </w:r>
      <w:r w:rsidRPr="00931F95">
        <w:rPr>
          <w:rFonts w:ascii="Times New Roman" w:hAnsi="Times New Roman"/>
          <w:sz w:val="24"/>
          <w:szCs w:val="24"/>
          <w:lang w:val="en-US"/>
        </w:rPr>
        <w:t>(500 MHz, CDCl</w:t>
      </w:r>
      <w:r w:rsidRPr="00931F95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31F95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931F95">
        <w:rPr>
          <w:rFonts w:ascii="Times New Roman" w:hAnsi="Times New Roman"/>
          <w:sz w:val="24"/>
          <w:szCs w:val="24"/>
          <w:lang w:val="en-US" w:eastAsia="pt-BR"/>
        </w:rPr>
        <w:t xml:space="preserve">spectrum of compound </w:t>
      </w:r>
      <w:r w:rsidR="002A776F">
        <w:rPr>
          <w:rFonts w:ascii="Times New Roman" w:hAnsi="Times New Roman"/>
          <w:b/>
          <w:bCs/>
          <w:sz w:val="24"/>
          <w:szCs w:val="24"/>
          <w:lang w:val="en-US" w:eastAsia="pt-BR"/>
        </w:rPr>
        <w:t>8</w:t>
      </w:r>
      <w:r w:rsidRPr="00931F95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931F95" w:rsidRDefault="0034251C" w:rsidP="004443E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5868670" cy="4133215"/>
            <wp:effectExtent l="1905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670" cy="4133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43EB" w:rsidRDefault="004443EB" w:rsidP="004443EB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  <w:r w:rsidRPr="00931F95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3B4A">
        <w:rPr>
          <w:rFonts w:ascii="Times New Roman" w:hAnsi="Times New Roman"/>
          <w:b/>
          <w:bCs/>
          <w:sz w:val="24"/>
          <w:szCs w:val="24"/>
          <w:lang w:val="en-US" w:eastAsia="pt-BR"/>
        </w:rPr>
        <w:t>6</w:t>
      </w:r>
      <w:r w:rsidRPr="00931F95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931F95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931F95">
        <w:rPr>
          <w:rFonts w:ascii="Times New Roman" w:hAnsi="Times New Roman"/>
          <w:sz w:val="24"/>
          <w:szCs w:val="24"/>
          <w:lang w:val="en-US" w:eastAsia="pt-BR"/>
        </w:rPr>
        <w:t xml:space="preserve">H NMR </w:t>
      </w:r>
      <w:r w:rsidRPr="00931F95"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4</w:t>
      </w:r>
      <w:r w:rsidRPr="00931F95">
        <w:rPr>
          <w:rFonts w:ascii="Times New Roman" w:hAnsi="Times New Roman"/>
          <w:sz w:val="24"/>
          <w:szCs w:val="24"/>
          <w:lang w:val="en-US"/>
        </w:rPr>
        <w:t>00 MHz, CDCl</w:t>
      </w:r>
      <w:r w:rsidRPr="00931F95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31F95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931F95">
        <w:rPr>
          <w:rFonts w:ascii="Times New Roman" w:hAnsi="Times New Roman"/>
          <w:sz w:val="24"/>
          <w:szCs w:val="24"/>
          <w:lang w:val="en-US" w:eastAsia="pt-BR"/>
        </w:rPr>
        <w:t xml:space="preserve">spectrum of compound </w:t>
      </w:r>
      <w:r w:rsidR="006714E5">
        <w:rPr>
          <w:rFonts w:ascii="Times New Roman" w:hAnsi="Times New Roman"/>
          <w:b/>
          <w:bCs/>
          <w:sz w:val="24"/>
          <w:szCs w:val="24"/>
          <w:lang w:val="en-US" w:eastAsia="pt-BR"/>
        </w:rPr>
        <w:t>9</w:t>
      </w:r>
      <w:r w:rsidRPr="00931F95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E460A" w:rsidRDefault="00CE460A" w:rsidP="004443EB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</w:p>
    <w:p w:rsidR="00595AAE" w:rsidRDefault="0034251C" w:rsidP="00595AAE">
      <w:pPr>
        <w:spacing w:after="0" w:line="240" w:lineRule="auto"/>
        <w:rPr>
          <w:noProof/>
          <w:lang w:eastAsia="pt-BR"/>
        </w:rPr>
      </w:pPr>
      <w:r>
        <w:rPr>
          <w:noProof/>
          <w:lang w:eastAsia="pt-BR"/>
        </w:rPr>
        <w:drawing>
          <wp:inline distT="0" distB="0" distL="0" distR="0">
            <wp:extent cx="5747385" cy="3993515"/>
            <wp:effectExtent l="19050" t="0" r="5715" b="0"/>
            <wp:docPr id="9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7385" cy="3993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Default="00595AAE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US" w:eastAsia="pt-BR"/>
        </w:rPr>
      </w:pPr>
      <w:r w:rsidRPr="007B4424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7</w:t>
      </w:r>
      <w:r w:rsidRPr="007B4424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7B4424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7B4424">
        <w:rPr>
          <w:rFonts w:ascii="Times New Roman" w:hAnsi="Times New Roman"/>
          <w:sz w:val="24"/>
          <w:szCs w:val="24"/>
          <w:lang w:val="en-US" w:eastAsia="pt-BR"/>
        </w:rPr>
        <w:t xml:space="preserve">H NMR </w:t>
      </w:r>
      <w:r w:rsidRPr="007B4424">
        <w:rPr>
          <w:rFonts w:ascii="Times New Roman" w:hAnsi="Times New Roman"/>
          <w:sz w:val="24"/>
          <w:szCs w:val="24"/>
          <w:lang w:val="en-US"/>
        </w:rPr>
        <w:t>(500 MHz, CDCl</w:t>
      </w:r>
      <w:r w:rsidRPr="007B4424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7B4424">
        <w:rPr>
          <w:rFonts w:ascii="Times New Roman" w:hAnsi="Times New Roman"/>
          <w:sz w:val="24"/>
          <w:szCs w:val="24"/>
          <w:lang w:val="en-US"/>
        </w:rPr>
        <w:t>)</w:t>
      </w:r>
      <w:r w:rsidRPr="007B4424">
        <w:rPr>
          <w:rFonts w:ascii="Times New Roman" w:hAnsi="Times New Roman"/>
          <w:sz w:val="24"/>
          <w:szCs w:val="24"/>
          <w:lang w:val="en-US" w:eastAsia="pt-BR"/>
        </w:rPr>
        <w:t xml:space="preserve"> spectrum of glycocluster </w:t>
      </w:r>
      <w:r w:rsid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0</w:t>
      </w:r>
      <w:r w:rsidRPr="007B4424">
        <w:rPr>
          <w:rFonts w:ascii="Times New Roman" w:hAnsi="Times New Roman"/>
          <w:b/>
          <w:bCs/>
          <w:sz w:val="24"/>
          <w:szCs w:val="24"/>
          <w:lang w:val="en-US" w:eastAsia="pt-BR"/>
        </w:rPr>
        <w:t>.</w:t>
      </w:r>
    </w:p>
    <w:p w:rsidR="00595AAE" w:rsidRDefault="0034251C" w:rsidP="00595AAE">
      <w:pPr>
        <w:spacing w:after="0" w:line="240" w:lineRule="auto"/>
        <w:jc w:val="center"/>
      </w:pPr>
      <w:r>
        <w:rPr>
          <w:noProof/>
          <w:lang w:eastAsia="pt-BR"/>
        </w:rPr>
        <w:lastRenderedPageBreak/>
        <w:drawing>
          <wp:inline distT="0" distB="0" distL="0" distR="0">
            <wp:extent cx="6027420" cy="4217670"/>
            <wp:effectExtent l="19050" t="0" r="0" b="0"/>
            <wp:docPr id="10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7420" cy="421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Default="00595AAE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B223C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B223C2">
        <w:rPr>
          <w:rFonts w:ascii="Times New Roman" w:hAnsi="Times New Roman"/>
          <w:b/>
          <w:bCs/>
          <w:sz w:val="24"/>
          <w:szCs w:val="24"/>
          <w:lang w:val="en-US" w:eastAsia="pt-BR"/>
        </w:rPr>
        <w:t>8</w:t>
      </w:r>
      <w:r w:rsidRPr="00B223C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B223C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B223C2">
        <w:rPr>
          <w:rFonts w:ascii="Times New Roman" w:hAnsi="Times New Roman"/>
          <w:sz w:val="24"/>
          <w:szCs w:val="24"/>
          <w:lang w:val="en-US" w:eastAsia="pt-BR"/>
        </w:rPr>
        <w:t xml:space="preserve">C NMR </w:t>
      </w:r>
      <w:r w:rsidRPr="00B223C2">
        <w:rPr>
          <w:rFonts w:ascii="Times New Roman" w:hAnsi="Times New Roman"/>
          <w:sz w:val="24"/>
          <w:szCs w:val="24"/>
          <w:lang w:val="en-US"/>
        </w:rPr>
        <w:t>(125 MHz, CDCl</w:t>
      </w:r>
      <w:r w:rsidRPr="00B223C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B223C2">
        <w:rPr>
          <w:rFonts w:ascii="Times New Roman" w:hAnsi="Times New Roman"/>
          <w:sz w:val="24"/>
          <w:szCs w:val="24"/>
          <w:lang w:val="en-US"/>
        </w:rPr>
        <w:t>)</w:t>
      </w:r>
      <w:r w:rsidRPr="00B223C2">
        <w:rPr>
          <w:rFonts w:ascii="Times New Roman" w:hAnsi="Times New Roman"/>
          <w:sz w:val="24"/>
          <w:szCs w:val="24"/>
          <w:lang w:val="en-US" w:eastAsia="pt-BR"/>
        </w:rPr>
        <w:t xml:space="preserve"> spectrum of glycocluster </w:t>
      </w:r>
      <w:r w:rsidR="00520502" w:rsidRPr="00B223C2">
        <w:rPr>
          <w:rFonts w:ascii="Times New Roman" w:hAnsi="Times New Roman"/>
          <w:b/>
          <w:bCs/>
          <w:sz w:val="24"/>
          <w:szCs w:val="24"/>
          <w:lang w:val="en-US" w:eastAsia="pt-BR"/>
        </w:rPr>
        <w:t>10</w:t>
      </w:r>
      <w:r w:rsidRPr="00B223C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595AAE" w:rsidRDefault="00595AAE" w:rsidP="00595AAE">
      <w:pPr>
        <w:spacing w:line="360" w:lineRule="auto"/>
        <w:jc w:val="center"/>
      </w:pPr>
      <w:r>
        <w:pict>
          <v:group id="_x0000_s1580" style="width:456.95pt;height:498.95pt;mso-position-horizontal-relative:char;mso-position-vertical-relative:line" coordsize="58031,63368">
            <v:shape id="Shape 18" o:spid="_x0000_s1581" style="position:absolute;left:57031;top:61703;width:494;height:55;visibility:visible" coordsize="54864,60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" adj="0,,0" path="m,6097l,,6097,6097,6097,r6095,6097l36576,6097,36576,r6097,6097l54864,6097e" filled="f" strokeweight=".16661mm">
              <v:stroke joinstyle="miter"/>
              <v:formulas/>
              <v:path arrowok="t" o:connecttype="custom" o:connectlocs="24716,0;49432,2748;24716,5495;0,2748" o:connectangles="270,0,90,180" textboxrect="0,0,54864,6097"/>
            </v:shape>
            <v:shape id="Shape 19" o:spid="_x0000_s1582" style="position:absolute;left:56482;top:61703;width:549;height:55;visibility:visible" coordsize="60960,60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" adj="0,,0" path="m,6097l,,6097,6097,6097,r6095,6097l18288,6097,18288,r6097,6097l36576,6097,36576,r6096,6097l42672,r6096,6097l54864,6097,54864,r6096,e" filled="f" strokeweight=".16661mm">
              <v:stroke joinstyle="miter"/>
              <v:formulas/>
              <v:path arrowok="t" o:connecttype="custom" o:connectlocs="27464,0;54928,2748;27464,5495;0,2748" o:connectangles="270,0,90,180" textboxrect="0,0,60960,6097"/>
            </v:shape>
            <v:shape id="Shape 20" o:spid="_x0000_s1583" style="position:absolute;left:56317;top:61703;width:165;height:55;visibility:visible" coordsize="18288,60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" adj="0,,0" path="m,6097l,,6097,6097r6095,l12192,r6096,e" filled="f" strokeweight=".16661mm">
              <v:stroke joinstyle="miter"/>
              <v:formulas/>
              <v:path arrowok="t" o:connecttype="custom" o:connectlocs="8239,0;16477,2748;8239,5495;0,2748" o:connectangles="270,0,90,180" textboxrect="0,0,18288,6097"/>
            </v:shape>
            <v:shape id="Shape 21" o:spid="_x0000_s1584" style="position:absolute;left:56097;top:61703;width:220;height:55;visibility:visible" coordsize="24384,60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" adj="0,,0" path="m,6097l,,6096,6097,6096,r6096,6097l12192,r6096,6097l18288,r6096,e" filled="f" strokeweight=".16661mm">
              <v:stroke joinstyle="miter"/>
              <v:formulas/>
              <v:path arrowok="t" o:connecttype="custom" o:connectlocs="10987,0;21973,2748;10987,5495;0,2748" o:connectangles="270,0,90,180" textboxrect="0,0,24384,6097"/>
            </v:shape>
            <v:shape id="Shape 22" o:spid="_x0000_s1585" style="position:absolute;left:55768;top:61703;width:0;height:55;visibility:visible" coordsize="0,5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" adj="0,,0" path="m,5494l,e" filled="f" strokeweight=".16661mm">
              <v:stroke joinstyle="miter"/>
              <v:formulas/>
              <v:path arrowok="t" o:connecttype="custom" o:connectlocs="1,0;1,2748;1,5495;0,2748" o:connectangles="270,0,90,180" textboxrect="0,0,0,5494"/>
            </v:shape>
            <v:shape id="Shape 23" o:spid="_x0000_s1586" style="position:absolute;left:55273;top:61703;width:0;height:55;visibility:visible" coordsize="0,5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" adj="0,,0" path="m,5494l,e" filled="f" strokeweight=".16661mm">
              <v:stroke joinstyle="miter"/>
              <v:formulas/>
              <v:path arrowok="t" o:connecttype="custom" o:connectlocs="1,0;1,2748;1,5495;0,2748" o:connectangles="270,0,90,180" textboxrect="0,0,0,5494"/>
            </v:shape>
            <v:shape id="Shape 24" o:spid="_x0000_s1587" style="position:absolute;left:38574;top:61703;width:0;height:55;visibility:visible" coordsize="0,5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" adj="0,,0" path="m,5494l,e" filled="f" strokeweight=".16661mm">
              <v:stroke joinstyle="miter"/>
              <v:formulas/>
              <v:path arrowok="t" o:connecttype="custom" o:connectlocs="1,0;1,2748;1,5495;0,2748" o:connectangles="270,0,90,180" textboxrect="0,0,0,5494"/>
            </v:shape>
            <v:shape id="Shape 25" o:spid="_x0000_s1588" style="position:absolute;left:38135;top:61703;width:0;height:55;visibility:visible" coordsize="0,5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" adj="0,,0" path="m,5494l,e" filled="f" strokeweight=".16661mm">
              <v:stroke joinstyle="miter"/>
              <v:formulas/>
              <v:path arrowok="t" o:connecttype="custom" o:connectlocs="1,0;1,2748;1,5495;0,2748" o:connectangles="270,0,90,180" textboxrect="0,0,0,5494"/>
            </v:shape>
            <v:shape id="Shape 26" o:spid="_x0000_s1589" style="position:absolute;left:30129;top:61703;width:3172;height:55;visibility:visible" coordsize="352044,60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" adj="0,,0" path="m,6097l,,6096,6097r28956,l35052,r6096,6097l41148,r6096,6097l47244,r6096,6097l53340,r6096,6097l59436,r6096,6097l345948,6097r,-6097l352044,e" filled="f" strokeweight=".16661mm">
              <v:stroke joinstyle="miter"/>
              <v:formulas/>
              <v:path arrowok="t" o:connecttype="custom" o:connectlocs="158612,0;317223,2748;158612,5495;0,2748" o:connectangles="270,0,90,180" textboxrect="0,0,352044,6097"/>
            </v:shape>
            <v:shape id="Shape 27" o:spid="_x0000_s1590" style="position:absolute;left:29085;top:61703;width:0;height:55;visibility:visible" coordsize="0,5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" adj="0,,0" path="m,5494l,e" filled="f" strokeweight=".16661mm">
              <v:stroke joinstyle="miter"/>
              <v:formulas/>
              <v:path arrowok="t" o:connecttype="custom" o:connectlocs="1,0;1,2748;1,5495;0,2748" o:connectangles="270,0,90,180" textboxrect="0,0,0,5494"/>
            </v:shape>
            <v:shape id="Shape 28" o:spid="_x0000_s1591" style="position:absolute;left:27987;top:61703;width:0;height:55;visibility:visible" coordsize="0,5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" adj="0,,0" path="m,5494l,e" filled="f" strokeweight=".16661mm">
              <v:stroke joinstyle="miter"/>
              <v:formulas/>
              <v:path arrowok="t" o:connecttype="custom" o:connectlocs="1,0;1,2748;1,5495;0,2748" o:connectangles="270,0,90,180" textboxrect="0,0,0,5494"/>
            </v:shape>
            <v:shape id="Shape 29" o:spid="_x0000_s1592" style="position:absolute;left:27053;top:61703;width:0;height:55;visibility:visible" coordsize="0,5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" adj="0,,0" path="m,5494l,e" filled="f" strokeweight=".16661mm">
              <v:stroke joinstyle="miter"/>
              <v:formulas/>
              <v:path arrowok="t" o:connecttype="custom" o:connectlocs="1,0;1,2748;1,5495;0,2748" o:connectangles="270,0,90,180" textboxrect="0,0,0,5494"/>
            </v:shape>
            <v:shape id="Shape 30" o:spid="_x0000_s1593" style="position:absolute;left:17385;top:61703;width:0;height:55;visibility:visible" coordsize="0,5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" adj="0,,0" path="m,5494l,e" filled="f" strokeweight=".16661mm">
              <v:stroke joinstyle="miter"/>
              <v:formulas/>
              <v:path arrowok="t" o:connecttype="custom" o:connectlocs="1,0;1,2748;1,5495;0,2748" o:connectangles="270,0,90,180" textboxrect="0,0,0,5494"/>
            </v:shape>
            <v:shape id="Shape 31" o:spid="_x0000_s1594" style="position:absolute;left:15792;top:61703;width:0;height:55;visibility:visible" coordsize="0,5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" adj="0,,0" path="m,5494l,e" filled="f" strokeweight=".16661mm">
              <v:stroke joinstyle="miter"/>
              <v:formulas/>
              <v:path arrowok="t" o:connecttype="custom" o:connectlocs="1,0;1,2748;1,5495;0,2748" o:connectangles="270,0,90,180" textboxrect="0,0,0,5494"/>
            </v:shape>
            <v:shape id="Shape 32" o:spid="_x0000_s1595" style="position:absolute;left:15408;top:61703;width:0;height:55;visibility:visible" coordsize="0,549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" adj="0,,0" path="m,5494l,e" filled="f" strokeweight=".16661mm">
              <v:stroke joinstyle="miter"/>
              <v:formulas/>
              <v:path arrowok="t" o:connecttype="custom" o:connectlocs="1,0;1,2748;1,5495;0,2748" o:connectangles="270,0,90,180" textboxrect="0,0,0,5494"/>
            </v:shape>
            <v:shape id="Shape 33" o:spid="_x0000_s1596" style="position:absolute;left:55987;top:61648;width:110;height:110;visibility:visible" coordsize="12192,1219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" adj="0,,0" path="m,12192l,,6097,12192r,-6096l12192,6096e" filled="f" strokeweight=".16661mm">
              <v:stroke joinstyle="miter"/>
              <v:formulas/>
              <v:path arrowok="t" o:connecttype="custom" o:connectlocs="5491,0;10981,5496;5491,10991;0,5496" o:connectangles="270,0,90,180" textboxrect="0,0,12192,12192"/>
            </v:shape>
            <v:shape id="Shape 34" o:spid="_x0000_s1597" style="position:absolute;left:55603;top:61648;width:384;height:110;visibility:visible" coordsize="42672,1219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" adj="0,,0" path="m,12192l,6096r6096,6096l12192,12192,12192,r6096,6096l18288,r6096,12192l24384,6096r6096,6096l30480,6096r6096,6096l36576,r6096,e" filled="f" strokeweight=".16661mm">
              <v:stroke joinstyle="miter"/>
              <v:formulas/>
              <v:path arrowok="t" o:connecttype="custom" o:connectlocs="19225,0;38450,5496;19225,10991;0,5496" o:connectangles="270,0,90,180" textboxrect="0,0,42672,12192"/>
            </v:shape>
            <v:shape id="Shape 35" o:spid="_x0000_s1598" style="position:absolute;left:53351;top:61648;width:0;height:110;visibility:visible" coordsize="0,1098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" adj="0,,0" path="m,10987l,e" filled="f" strokeweight=".16661mm">
              <v:stroke joinstyle="miter"/>
              <v:formulas/>
              <v:path arrowok="t" o:connecttype="custom" o:connectlocs="1,0;1,5496;1,10991;0,5496" o:connectangles="270,0,90,180" textboxrect="0,0,0,10987"/>
            </v:shape>
            <v:shape id="Shape 36" o:spid="_x0000_s1599" style="position:absolute;left:46429;top:61648;width:6592;height:110;visibility:visible" coordsize="731520,1219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" adj="0,,0" path="m,12192l,6096r6096,6096l310896,12192r,-6096l316992,12192r,-6096l323088,12192r,-6096l329184,12192r12192,l341376,6096r6096,6096l347472,6096r6096,6096l365760,12192r,-6096l371856,12192r,-6096l377952,12192r,-6096l384048,12192r12192,l396240,6096r6096,6096l445008,12192r,-6096l451104,12192r,-6096l457200,12192r24384,l481584,6096r6096,6096l499872,12192r,-6096l505968,12192r,-6096l512064,12192r12192,l524256,6096r6096,6096l530352,6096r6096,6096l536448,6096r6096,6096l542544,6096r6096,6096l554736,12192r,-6096l560832,12192r,-6096l566927,12192r79249,l646176,6096r6096,6096l670560,12192r,-6096l676656,12192r30480,l707136,6096r6096,6096l725424,12192,725424,r6096,e" filled="f" strokeweight=".16661mm">
              <v:stroke joinstyle="miter"/>
              <v:formulas/>
              <v:path arrowok="t" o:connecttype="custom" o:connectlocs="329582,0;659163,5496;329582,10991;0,5496" o:connectangles="270,0,90,180" textboxrect="0,0,731520,12192"/>
            </v:shape>
            <v:shape id="Shape 37" o:spid="_x0000_s1600" style="position:absolute;left:28041;top:61648;width:0;height:110;visibility:visible" coordsize="0,1098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" adj="0,,0" path="m,10987l,e" filled="f" strokeweight=".16661mm">
              <v:stroke joinstyle="miter"/>
              <v:formulas/>
              <v:path arrowok="t" o:connecttype="custom" o:connectlocs="1,0;1,5496;1,10991;0,5496" o:connectangles="270,0,90,180" textboxrect="0,0,0,10987"/>
            </v:shape>
            <v:shape id="Shape 38" o:spid="_x0000_s1601" style="position:absolute;left:15133;top:61648;width:0;height:110;visibility:visible" coordsize="0,1098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" adj="0,,0" path="m,10987l,e" filled="f" strokeweight=".16661mm">
              <v:stroke joinstyle="miter"/>
              <v:formulas/>
              <v:path arrowok="t" o:connecttype="custom" o:connectlocs="1,0;1,5496;1,10991;0,5496" o:connectangles="270,0,90,180" textboxrect="0,0,0,10987"/>
            </v:shape>
            <v:shape id="Shape 39" o:spid="_x0000_s1602" style="position:absolute;left:53241;top:61593;width:2362;height:165;visibility:visible" coordsize="262128,1828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" adj="0,,0" path="m,18288l,12192r6097,6096l6097,6096r6095,l12192,r6096,18288l18288,12192r6097,6096l24385,12192r6095,6096l36576,18288r,-6096l42673,18288r24383,l67056,12192r6096,6096l140209,18288r,-6096l146304,18288r6096,l152400,12192r6097,6096l170688,18288r,-6096l176785,18288r,-6096l182880,18288r6096,l188976,12192r6097,6096l195073,12192r6095,6096l219456,18288r,-12192l225552,12192r,-6096l231649,18288r6095,l237744,12192r6096,6096l243840,12192r6096,6096l249936,r6096,18288l256032,r6096,12192e" filled="f" strokeweight=".16661mm">
              <v:stroke joinstyle="miter"/>
              <v:formulas/>
              <v:path arrowok="t" o:connecttype="custom" o:connectlocs="118099,0;236198,8239;118099,16477;0,8239" o:connectangles="270,0,90,180" textboxrect="0,0,262128,18288"/>
            </v:shape>
            <v:shape id="Shape 40" o:spid="_x0000_s1603" style="position:absolute;left:53021;top:61593;width:220;height:165;visibility:visible" coordsize="24384,1828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" adj="0,,0" path="m,18288l,6096,6096,18288r6096,l12192,6096r6096,12192l18288,r6096,12192e" filled="f" strokeweight=".16661mm">
              <v:stroke joinstyle="miter"/>
              <v:formulas/>
              <v:path arrowok="t" o:connecttype="custom" o:connectlocs="10987,0;21973,8239;10987,16477;0,8239" o:connectangles="270,0,90,180" textboxrect="0,0,24384,18288"/>
            </v:shape>
            <v:shape id="Shape 41" o:spid="_x0000_s1604" style="position:absolute;left:15957;top:61538;width:384;height:220;visibility:visible" coordsize="42672,2438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" adj="0,,0" path="m,24385l,18288r6096,6097l6096,18288r6096,6097l12192,12192r6096,12193l18288,12192r6096,12193l24384,r6096,24385l30480,r6096,24385l36576,18288r6096,e" filled="f" strokeweight=".16661mm">
              <v:stroke joinstyle="miter"/>
              <v:formulas/>
              <v:path arrowok="t" o:connecttype="custom" o:connectlocs="19225,0;38450,10987;19225,21973;0,10987" o:connectangles="270,0,90,180" textboxrect="0,0,42672,24385"/>
            </v:shape>
            <v:shape id="Shape 42" o:spid="_x0000_s1605" style="position:absolute;left:41980;top:61483;width:4449;height:275;visibility:visible" coordsize="493776,304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" adj="0,,0" path="m,30480l,24384r6096,6096l24384,30480r,-12192l30480,30480r,-6096l36576,30480r6096,l42672,24384r6096,6096l48768,24384r6096,6096l54864,24384r6096,6096l140208,30480r,-6096l146304,30480r24384,l170688,24384r6096,6096l481584,30480r,-24384l487680,30480,487680,r6096,24384e" filled="f" strokeweight=".16661mm">
              <v:stroke joinstyle="miter"/>
              <v:formulas/>
              <v:path arrowok="t" o:connecttype="custom" o:connectlocs="222469,0;444937,13734;222469,27468;0,13734" o:connectangles="270,0,90,180" textboxrect="0,0,493776,30480"/>
            </v:shape>
            <v:shape id="Shape 43" o:spid="_x0000_s1606" style="position:absolute;left:37531;top:61374;width:0;height:384;visibility:visible" coordsize="0,3845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" adj="0,,0" path="m,38453l,e" filled="f" strokeweight=".16661mm">
              <v:stroke joinstyle="miter"/>
              <v:formulas/>
              <v:path arrowok="t" o:connecttype="custom" o:connectlocs="1,0;1,19225;1,38450;0,19225" o:connectangles="270,0,90,180" textboxrect="0,0,0,38453"/>
            </v:shape>
            <v:shape id="Shape 44" o:spid="_x0000_s1607" style="position:absolute;left:38080;top:61099;width:0;height:604;visibility:visible" coordsize="0,6042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" adj="0,,0" path="m,60425l,e" filled="f" strokeweight=".16661mm">
              <v:stroke joinstyle="miter"/>
              <v:formulas/>
              <v:path arrowok="t" o:connecttype="custom" o:connectlocs="1,0;1,30212;1,60423;0,30212" o:connectangles="270,0,90,180" textboxrect="0,0,0,60425"/>
            </v:shape>
            <v:shape id="Shape 45" o:spid="_x0000_s1608" style="position:absolute;left:28371;top:61044;width:1758;height:714;visibility:visible" coordsize="195072,7924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" adj="0,,0" path="m,79249l,54864,6096,79249r6096,l12192,73152r6096,6097l18288,60961r6096,18288l24384,67056r6096,12193l30480,73152r6096,6097l36576,67056r6096,12193l42672,73152r6096,6097l67056,79249r,-18288l73152,79249r,-6097l79248,73152r,-6096l85344,79249r42672,l128016,r6096,79249l134112,54864r6096,24385l140208,24385r6096,54864l146304,42673r6096,36576l152400,73152r6096,6097l170688,79249r,-12193l176784,79249r,-6097l182880,79249r6096,l188976,67056r6096,6096e" filled="f" strokeweight=".16661mm">
              <v:stroke joinstyle="miter"/>
              <v:formulas/>
              <v:path arrowok="t" o:connecttype="custom" o:connectlocs="87888,0;175775,35707;87888,71414;0,35707" o:connectangles="270,0,90,180" textboxrect="0,0,195072,79249"/>
            </v:shape>
            <v:shape id="Shape 46" o:spid="_x0000_s1609" style="position:absolute;left:16341;top:60824;width:1758;height:934;visibility:visible" coordsize="195072,10363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" adj="0,,0" path="m,103632l,97536r6096,6096l12192,103632r,-6096l18288,103632r,-18288l24384,103632r,-12192l30480,103632r,-12192l36576,103632r,-12192l42672,103632r,-6096l48768,103632r,-6096l54864,103632r,-12192l60960,103632r,-6096l67056,103632r,-6096l73152,103632r,-6096l79248,103632r,-6096l85344,103632r,-18288l91440,103632r,-6096l97536,103632r,-6096l103632,103632r,-6096l109728,103632r,-6096l115824,97536r,-18288l121920,103632r,-12192l128016,103632r,-48768l134112,103632r,-24384l140208,103632r,-6096l146304,103632r,-12192l152400,103632r,-6096l158496,103632r6096,l164592,97536r6096,6096l170688,97536r6096,6096l176784,97536r6096,6096l188976,103632r,-67056l195072,r,103632e" filled="f" strokeweight=".16661mm">
              <v:stroke joinstyle="miter"/>
              <v:formulas/>
              <v:path arrowok="t" o:connecttype="custom" o:connectlocs="87888,0;175775,46694;87888,93387;0,46694" o:connectangles="270,0,90,180" textboxrect="0,0,195072,103632"/>
            </v:shape>
            <v:shape id="Shape 47" o:spid="_x0000_s1610" style="position:absolute;left:15682;top:60824;width:0;height:934;visibility:visible" coordsize="0,9338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" adj="0,,0" path="m,93384l,e" filled="f" strokeweight=".16661mm">
              <v:stroke joinstyle="miter"/>
              <v:formulas/>
              <v:path arrowok="t" o:connecttype="custom" o:connectlocs="1,0;1,46694;1,93387;0,46694" o:connectangles="270,0,90,180" textboxrect="0,0,0,93384"/>
            </v:shape>
            <v:shape id="Shape 48" o:spid="_x0000_s1611" style="position:absolute;left:15627;top:60659;width:0;height:1099;visibility:visible" coordsize="0,10986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" adj="0,,0" path="m,109864l,e" filled="f" strokeweight=".16661mm">
              <v:stroke joinstyle="miter"/>
              <v:formulas/>
              <v:path arrowok="t" o:connecttype="custom" o:connectlocs="1,0;1,54933;1,109865;0,54933" o:connectangles="270,0,90,180" textboxrect="0,0,0,109864"/>
            </v:shape>
            <v:shape id="Shape 49" o:spid="_x0000_s1612" style="position:absolute;left:27657;top:60550;width:714;height:1208;visibility:visible" coordsize="79248,13411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" adj="0,,0" path="m,134112l,,6096,134112r,-12192l12192,134112r,-6097l18288,134112r6096,l24384,128015r6096,6097l30480,91439r6096,36576l36576,73152r6096,48768l42672,115824r6096,18288l48768,128015r6096,6097l73152,134112r,-42673l79248,109727e" filled="f" strokeweight=".16661mm">
              <v:stroke joinstyle="miter"/>
              <v:formulas/>
              <v:path arrowok="t" o:connecttype="custom" o:connectlocs="35703,0;71405,60428;35703,120856;0,60428" o:connectangles="270,0,90,180" textboxrect="0,0,79248,134112"/>
            </v:shape>
            <v:shape id="Shape 50" o:spid="_x0000_s1613" style="position:absolute;left:18099;top:60165;width:1428;height:1593;visibility:visible" coordsize="158496,17678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" adj="0,,0" path="m158496,170687r-6096,-36576l152400,176784r-18288,l128016,170687r,6097l121920,170687r,6097l115824,170687r,6097l109728,73151r,103633l103632,r,176784l91440,176784r-6096,-6097l85344,176784r-6096,-6097l79248,176784r-6096,-6097l73152,176784r-6096,l60960,170687r,6097l54864,170687r,6097l48768,158496r,18288l42672,85344r,91440l36576,152399r,24385l30480,170687r,6097l24384,170687r,6097l12192,176784,6096,164592r,12192l,73151e" filled="f" strokeweight=".16661mm">
              <v:stroke joinstyle="miter"/>
              <v:formulas/>
              <v:path arrowok="t" o:connecttype="custom" o:connectlocs="71410,0;142820,79653;71410,159306;0,79653" o:connectangles="270,0,90,180" textboxrect="0,0,158496,176784"/>
            </v:shape>
            <v:shape id="Shape 51" o:spid="_x0000_s1614" style="position:absolute;left:19527;top:57034;width:8130;height:4724;visibility:visible" coordsize="902208,52425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" adj="0,,0" path="m,524256r,-6096l6096,524256r,-6096l12192,524256r,-6096l18288,524256r,-6096l24384,524256r,-6096l30480,524256r,-6096l36576,524256r,-6096l42672,524256r,-6096l48768,524256r6096,l54864,505968r6096,18288l60960,518160r6096,6096l73152,524256r,-6096l79248,524256r18288,l97536,518160r6096,6096l103632,518160r6096,6096l115824,524256r,-6096l121920,524256r,-6096l128016,524256r12192,l140208,518160r6096,6096l146304,518160r6096,6096l158496,524256r,-6096l164592,524256r,-6096l170688,524256r18288,l188976,518160r6096,6096l195072,518160r6096,6096l231648,524256r,-6096l237744,524256r67056,l304800,518160r6096,6096l310896,518160r6096,6096l487680,524256r,-6096l493776,524256r42672,l536448,518160r6096,6096l573024,524256r,-36576l579120,524256r,-24384l585216,524256r30480,l615696,518160r6096,6096l652272,524256r,-6096l658368,524256r,-6096l664464,524256r,-6096l670560,524256r18288,l688848,518160r6096,6096l694944,481584r6096,42672l701040,512064r6096,12192l725424,524256r,-6096l731520,524256r,-408432l737616,524256r,-256032l743712,524256r,-30480l749808,524256r24384,l774192,518160r6096,6096l780288,518160r6096,6096l792480,524256r,-6096l798576,524256r,-6096l804672,524256r12192,l816864,518160r6096,6096l822960,512064r6096,12192l829056,426720r6096,91440l835152,475488r6096,48768l841248,512064r6096,12192l865632,524256r,-6096l871728,524256r,-6096l877824,524256r12192,l890016,499872r6096,24384l896112,r6096,390144e" filled="f" strokeweight=".16661mm">
              <v:stroke joinstyle="miter"/>
              <v:formulas/>
              <v:path arrowok="t" o:connecttype="custom" o:connectlocs="406483,0;812965,236212;406483,472424;0,236212" o:connectangles="270,0,90,180" textboxrect="0,0,902208,524256"/>
            </v:shape>
            <v:shape id="Shape 52" o:spid="_x0000_s1615" style="position:absolute;left:33301;top:56210;width:4285;height:5548;visibility:visible" coordsize="475488,6156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" adj="0,,0" path="m,615697r,-6097l6096,615697r402336,l408432,603504r6096,12193l414528,609600r6096,6097l457200,615697r,-6097l463296,615697,463296,r6096,573024l469392,146304r6096,420624e" filled="f" strokeweight=".16661mm">
              <v:stroke joinstyle="miter"/>
              <v:formulas/>
              <v:path arrowok="t" o:connecttype="custom" o:connectlocs="214230,0;428460,277415;214230,554830;0,277415" o:connectangles="270,0,90,180" textboxrect="0,0,475488,615697"/>
            </v:shape>
            <v:shape id="Shape 53" o:spid="_x0000_s1616" style="position:absolute;left:2965;top:52982;width:12992;height:8776;visibility:visible" coordsize="1441767,9738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" adj="0,,0" path="m1441767,967739r-6096,-6095l1435671,973836r-6096,-12192l1429575,973836r-6096,-48768l1423479,967739r-6096,-18288l1417383,973836r-6096,-408432l1411287,870204,1405191,18288r,833627l1399095,565404r,408432l1392999,961644r,12192l1386903,961644r,12192l1380807,144780r,822959l1374711,r,973836l1368615,918972r,54864l1362519,955548r,18288l1356423,943356r,30480l1350327,918972r,42672l1344231,864108r,109728l1338135,961644r,12192l1332039,967739r,6097l1325943,973836r-6096,-12192l1319847,973836r-6096,-12192l1313751,973836r-6096,-6097l1307655,973836,,973836e" filled="f" strokeweight=".16661mm">
              <v:stroke joinstyle="miter"/>
              <v:formulas/>
              <v:path arrowok="t" o:connecttype="custom" o:connectlocs="649581,0;1299161,438779;649581,877558;0,438779" o:connectangles="270,0,90,180" textboxrect="0,0,1441767,973836"/>
            </v:shape>
            <v:shape id="Shape 54" o:spid="_x0000_s1617" style="position:absolute;left:37586;top:3625;width:4394;height:58133;visibility:visible" coordsize="487680,645109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" adj="0,,0" path="m,6451092r,-48769l6096,6451092r12192,l18288,6432804r6096,18288l24384,6432804r6096,18288l30480,6444995r6096,6097l36576,6444995r6096,6097l42672,6426707r6096,24385l48768,r6096,6377940l54864,1109472r6096,5335523l60960,5823204r6096,627888l67056,6414516r6096,36576l73152,6444995r6096,6097l79248,6444995r6096,6097l91440,6451092r,-30481l97536,6451092r,-396240l103632,6451092r,-182881l109728,6444995r,-18288l115824,6451092r18288,l134112,6432804r6096,18288l140208,6438899r6096,12193l146304,6444995r6096,6097l158496,6451092r,-6097l164592,6451092r48768,l213360,6432804r6096,18288l219456,6438899r6096,12193l256032,6451092r,-6097l262128,6451092r,-6097l268224,6451092r164592,l432816,6444995r6096,6097l481584,6451092r,-18288l487680,6444995e" filled="f" strokeweight=".16661mm">
              <v:stroke joinstyle="miter"/>
              <v:formulas/>
              <v:path arrowok="t" o:connecttype="custom" o:connectlocs="219721,0;439442,2906649;219721,5813297;0,2906649" o:connectangles="270,0,90,180" textboxrect="0,0,487680,6451092"/>
            </v:shape>
            <v:rect id="Rectangle 55" o:spid="_x0000_s1618" style="position:absolute;left:13554;top:51870;width:4968;height:1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" filled="f" stroked="f">
              <v:textbox style="mso-next-textbox:#Rectangle 55" inset="0,0,0,0">
                <w:txbxContent>
                  <w:p w:rsidR="00595AAE" w:rsidRDefault="00595AAE" w:rsidP="00595AAE">
                    <w:r>
                      <w:rPr>
                        <w:rFonts w:ascii="Tahoma" w:eastAsia="Tahoma" w:hAnsi="Tahoma" w:cs="Tahoma"/>
                        <w:sz w:val="16"/>
                      </w:rPr>
                      <w:t>913.2809913.2809</w:t>
                    </w:r>
                  </w:p>
                </w:txbxContent>
              </v:textbox>
            </v:rect>
            <v:rect id="Rectangle 56" o:spid="_x0000_s1619" style="position:absolute;left:25528;top:55908;width:5626;height:1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" filled="f" stroked="f">
              <v:textbox style="mso-next-textbox:#Rectangle 56" inset="0,0,0,0">
                <w:txbxContent>
                  <w:p w:rsidR="00595AAE" w:rsidRDefault="00595AAE" w:rsidP="00595AAE">
                    <w:r>
                      <w:rPr>
                        <w:rFonts w:ascii="Tahoma" w:eastAsia="Tahoma" w:hAnsi="Tahoma" w:cs="Tahoma"/>
                        <w:sz w:val="16"/>
                      </w:rPr>
                      <w:t>1392.44171392.4417</w:t>
                    </w:r>
                  </w:p>
                </w:txbxContent>
              </v:textbox>
            </v:rect>
            <v:rect id="Rectangle 57" o:spid="_x0000_s1620" style="position:absolute;left:35993;top:2527;width:5625;height:1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" filled="f" stroked="f">
              <v:textbox style="mso-next-textbox:#Rectangle 57" inset="0,0,0,0">
                <w:txbxContent>
                  <w:p w:rsidR="00595AAE" w:rsidRDefault="00595AAE" w:rsidP="00595AAE">
                    <w:r>
                      <w:rPr>
                        <w:rFonts w:ascii="Tahoma" w:eastAsia="Tahoma" w:hAnsi="Tahoma" w:cs="Tahoma"/>
                        <w:sz w:val="16"/>
                      </w:rPr>
                      <w:t>1803.57361803.5736</w:t>
                    </w:r>
                  </w:p>
                </w:txbxContent>
              </v:textbox>
            </v:rect>
            <v:shape id="Shape 58" o:spid="_x0000_s1621" style="position:absolute;left:37517;top:55207;width:0;height:577;visibility:visible" coordsize="0,5767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" adj="0,,0" path="m,57679l,e" filled="f" strokeweight=".08456mm">
              <v:stroke joinstyle="round" endcap="round"/>
              <v:formulas/>
              <v:path arrowok="t" o:connecttype="custom" o:connectlocs="1,0;1,28840;1,57680;0,28840" o:connectangles="270,0,90,180" textboxrect="0,0,0,57679"/>
            </v:shape>
            <v:rect id="Rectangle 59" o:spid="_x0000_s1622" style="position:absolute;left:35443;top:52243;width:5600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" filled="f" stroked="f">
              <v:textbox style="mso-next-textbox:#Rectangle 59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1781.58461781.5846</w:t>
                    </w:r>
                  </w:p>
                </w:txbxContent>
              </v:textbox>
            </v:rect>
            <v:shape id="Shape 60" o:spid="_x0000_s1623" style="position:absolute;left:38478;top:57762;width:0;height:1071;visibility:visible" coordsize="0,10711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" adj="0,,0" path="m,l,107119e" filled="f" strokeweight=".08456mm">
              <v:stroke joinstyle="round" endcap="round"/>
              <v:formulas/>
              <v:path arrowok="t" o:connecttype="custom" o:connectlocs="1,0;1,53561;1,107121;0,53561" o:connectangles="270,0,90,180" textboxrect="0,0,0,107119"/>
            </v:shape>
            <v:rect id="Rectangle 61" o:spid="_x0000_s1624" style="position:absolute;left:36405;top:55868;width:5600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" filled="f" stroked="f">
              <v:textbox style="mso-next-textbox:#Rectangle 61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1819.54431819.5443</w:t>
                    </w:r>
                  </w:p>
                </w:txbxContent>
              </v:textbox>
            </v:rect>
            <v:shape id="Shape 62" o:spid="_x0000_s1625" style="position:absolute;left:26160;top:53642;width:0;height:4010;visibility:visible" coordsize="0,40100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" adj="0,,0" path="m,401005l,e" filled="f" strokeweight=".08456mm">
              <v:stroke joinstyle="round" endcap="round"/>
              <v:formulas/>
              <v:path arrowok="t" o:connecttype="custom" o:connectlocs="1,0;1,200505;1,401010;0,200505" o:connectangles="270,0,90,180" textboxrect="0,0,0,401005"/>
            </v:shape>
            <v:rect id="Rectangle 63" o:spid="_x0000_s1626" style="position:absolute;left:24073;top:50677;width:5600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" filled="f" stroked="f">
              <v:textbox style="mso-next-textbox:#Rectangle 63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1335.47101335.4710</w:t>
                    </w:r>
                  </w:p>
                </w:txbxContent>
              </v:textbox>
            </v:rect>
            <v:rect id="Rectangle 1215" o:spid="_x0000_s1627" style="position:absolute;left:56060;top:27;width:1971;height:1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" filled="f" stroked="f">
              <v:textbox style="mso-next-textbox:#Rectangle 1215" inset="0,0,0,0">
                <w:txbxContent>
                  <w:p w:rsidR="00595AAE" w:rsidRDefault="00595AAE" w:rsidP="00595AAE">
                    <w:r>
                      <w:rPr>
                        <w:rFonts w:ascii="Tahoma" w:eastAsia="Tahoma" w:hAnsi="Tahoma" w:cs="Tahoma"/>
                        <w:sz w:val="16"/>
                      </w:rPr>
                      <w:t>216216</w:t>
                    </w:r>
                  </w:p>
                </w:txbxContent>
              </v:textbox>
            </v:rect>
            <v:rect id="Rectangle 1216" o:spid="_x0000_s1628" style="position:absolute;left:50646;top:27;width:7198;height:1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" filled="f" stroked="f">
              <v:textbox style="mso-next-textbox:#Rectangle 1216" inset="0,0,0,0">
                <w:txbxContent>
                  <w:p w:rsidR="00595AAE" w:rsidRDefault="00595AAE" w:rsidP="00595AAE">
                    <w:r>
                      <w:rPr>
                        <w:rFonts w:ascii="Tahoma" w:eastAsia="Tahoma" w:hAnsi="Tahoma" w:cs="Tahoma"/>
                        <w:sz w:val="16"/>
                      </w:rPr>
                      <w:t>MS, 3.6min #MS, 3.6min #</w:t>
                    </w:r>
                  </w:p>
                </w:txbxContent>
              </v:textbox>
            </v:rect>
            <v:rect id="Rectangle 1214" o:spid="_x0000_s1629" style="position:absolute;left:49986;top:27;width:876;height:14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" filled="f" stroked="f">
              <v:textbox style="mso-next-textbox:#Rectangle 1214" inset="0,0,0,0">
                <w:txbxContent>
                  <w:p w:rsidR="00595AAE" w:rsidRDefault="00595AAE" w:rsidP="00595AAE">
                    <w:r>
                      <w:rPr>
                        <w:rFonts w:ascii="Tahoma" w:eastAsia="Tahoma" w:hAnsi="Tahoma" w:cs="Tahoma"/>
                        <w:sz w:val="16"/>
                      </w:rPr>
                      <w:t>++</w:t>
                    </w:r>
                  </w:p>
                </w:txbxContent>
              </v:textbox>
            </v:rect>
            <v:shape id="Shape 65" o:spid="_x0000_s1630" style="position:absolute;left:2952;width:0;height:61772;visibility:visible" coordsize="0,617711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" adj="0,,0" path="m,l,6177110e" filled="f" strokeweight=".16889mm">
              <v:stroke joinstyle="round" endcap="round"/>
              <v:formulas/>
              <v:path arrowok="t" o:connecttype="custom" o:connectlocs="1,0;1,3088615;1,6177229;0,3088615" o:connectangles="270,0,90,180" textboxrect="0,0,0,6177110"/>
            </v:shape>
            <v:shape id="Shape 66" o:spid="_x0000_s1631" style="position:absolute;left:2952;top:61772;width:54642;height:0;visibility:visible" coordsize="5464199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" adj="0,,0" path="m,l5464199,e" filled="f" strokeweight=".16889mm">
              <v:stroke joinstyle="round" endcap="round"/>
              <v:formulas/>
              <v:path arrowok="t" o:connecttype="custom" o:connectlocs="2732099,0;5464198,1;2732099,1;0,1" o:connectangles="270,0,90,180" textboxrect="0,0,5464199,0"/>
            </v:shape>
            <v:shape id="Shape 67" o:spid="_x0000_s1632" style="position:absolute;left:57594;width:0;height:61772;visibility:visible" coordsize="0,617711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" adj="0,,0" path="m,6177110l,e" filled="f" strokeweight=".16889mm">
              <v:stroke joinstyle="round" endcap="round"/>
              <v:formulas/>
              <v:path arrowok="t" o:connecttype="custom" o:connectlocs="1,0;1,3088615;1,6177229;0,3088615" o:connectangles="270,0,90,180" textboxrect="0,0,0,6177110"/>
            </v:shape>
            <v:shape id="Shape 68" o:spid="_x0000_s1633" style="position:absolute;left:2952;width:54642;height:0;visibility:visible" coordsize="5464199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" adj="0,,0" path="m5464199,l,e" filled="f" strokeweight=".16889mm">
              <v:stroke joinstyle="round" endcap="round"/>
              <v:formulas/>
              <v:path arrowok="t" o:connecttype="custom" o:connectlocs="2732099,0;5464198,1;2732099,1;0,1" o:connectangles="270,0,90,180" textboxrect="0,0,5464199,0"/>
            </v:shape>
            <v:shape id="Shape 69" o:spid="_x0000_s1634" style="position:absolute;left:2677;top:61744;width:275;height:0;visibility:visible" coordsize="27465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" adj="0,,0" path="m,l27465,e" filled="f" strokeweight=".16889mm">
              <v:stroke joinstyle="round" endcap="round"/>
              <v:formulas/>
              <v:path arrowok="t" o:connecttype="custom" o:connectlocs="13734,0;27468,1;13734,1;0,1" o:connectangles="270,0,90,180" textboxrect="0,0,27465,0"/>
            </v:shape>
            <v:rect id="Rectangle 70" o:spid="_x0000_s1635" style="position:absolute;left:2059;top:61417;width:669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" filled="f" stroked="f">
              <v:textbox style="mso-next-textbox:#Rectangle 70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00</w:t>
                    </w:r>
                  </w:p>
                </w:txbxContent>
              </v:textbox>
            </v:rect>
            <v:shape id="Shape 71" o:spid="_x0000_s1636" style="position:absolute;left:2760;top:54054;width:192;height:0;visibility:visible" coordsize="1922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" adj="0,,0" path="m,l19226,e" filled="f" strokeweight=".16889mm">
              <v:stroke joinstyle="round" endcap="round"/>
              <v:formulas/>
              <v:path arrowok="t" o:connecttype="custom" o:connectlocs="9615,0;19229,1;9615,1;0,1" o:connectangles="270,0,90,180" textboxrect="0,0,19226,0"/>
            </v:shape>
            <v:shape id="Shape 72" o:spid="_x0000_s1637" style="position:absolute;left:2677;top:46349;width:275;height:0;visibility:visible" coordsize="27465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" adj="0,,0" path="m,l27465,e" filled="f" strokeweight=".16889mm">
              <v:stroke joinstyle="round" endcap="round"/>
              <v:formulas/>
              <v:path arrowok="t" o:connecttype="custom" o:connectlocs="13734,0;27468,1;13734,1;0,1" o:connectangles="270,0,90,180" textboxrect="0,0,27465,0"/>
            </v:shape>
            <v:rect id="Rectangle 73" o:spid="_x0000_s1638" style="position:absolute;left:2059;top:46008;width:669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" filled="f" stroked="f">
              <v:textbox style="mso-next-textbox:#Rectangle 73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22</w:t>
                    </w:r>
                  </w:p>
                </w:txbxContent>
              </v:textbox>
            </v:rect>
            <v:shape id="Shape 74" o:spid="_x0000_s1639" style="position:absolute;left:2760;top:38659;width:192;height:0;visibility:visible" coordsize="1922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" adj="0,,0" path="m,l19226,e" filled="f" strokeweight=".16889mm">
              <v:stroke joinstyle="round" endcap="round"/>
              <v:formulas/>
              <v:path arrowok="t" o:connecttype="custom" o:connectlocs="9615,0;19229,1;9615,1;0,1" o:connectangles="270,0,90,180" textboxrect="0,0,19226,0"/>
            </v:shape>
            <v:shape id="Shape 75" o:spid="_x0000_s1640" style="position:absolute;left:2677;top:30954;width:275;height:0;visibility:visible" coordsize="27465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" adj="0,,0" path="m,l27465,e" filled="f" strokeweight=".16889mm">
              <v:stroke joinstyle="round" endcap="round"/>
              <v:formulas/>
              <v:path arrowok="t" o:connecttype="custom" o:connectlocs="13734,0;27468,1;13734,1;0,1" o:connectangles="270,0,90,180" textboxrect="0,0,27465,0"/>
            </v:shape>
            <v:rect id="Rectangle 76" o:spid="_x0000_s1641" style="position:absolute;left:2059;top:30613;width:669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" filled="f" stroked="f">
              <v:textbox style="mso-next-textbox:#Rectangle 76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44</w:t>
                    </w:r>
                  </w:p>
                </w:txbxContent>
              </v:textbox>
            </v:rect>
            <v:shape id="Shape 77" o:spid="_x0000_s1642" style="position:absolute;left:2760;top:23264;width:192;height:0;visibility:visible" coordsize="1922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" adj="0,,0" path="m,l19226,e" filled="f" strokeweight=".16889mm">
              <v:stroke joinstyle="round" endcap="round"/>
              <v:formulas/>
              <v:path arrowok="t" o:connecttype="custom" o:connectlocs="9615,0;19229,1;9615,1;0,1" o:connectangles="270,0,90,180" textboxrect="0,0,19226,0"/>
            </v:shape>
            <v:shape id="Shape 78" o:spid="_x0000_s1643" style="position:absolute;left:2677;top:15559;width:275;height:0;visibility:visible" coordsize="27465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" adj="0,,0" path="m,l27465,e" filled="f" strokeweight=".16889mm">
              <v:stroke joinstyle="round" endcap="round"/>
              <v:formulas/>
              <v:path arrowok="t" o:connecttype="custom" o:connectlocs="13734,0;27468,1;13734,1;0,1" o:connectangles="270,0,90,180" textboxrect="0,0,27465,0"/>
            </v:shape>
            <v:rect id="Rectangle 79" o:spid="_x0000_s1644" style="position:absolute;left:2059;top:15218;width:669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" filled="f" stroked="f">
              <v:textbox style="mso-next-textbox:#Rectangle 79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66</w:t>
                    </w:r>
                  </w:p>
                </w:txbxContent>
              </v:textbox>
            </v:rect>
            <v:shape id="Shape 80" o:spid="_x0000_s1645" style="position:absolute;left:2760;top:7869;width:192;height:0;visibility:visible" coordsize="1922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" adj="0,,0" path="m,l19226,e" filled="f" strokeweight=".16889mm">
              <v:stroke joinstyle="round" endcap="round"/>
              <v:formulas/>
              <v:path arrowok="t" o:connecttype="custom" o:connectlocs="9615,0;19229,1;9615,1;0,1" o:connectangles="270,0,90,180" textboxrect="0,0,19226,0"/>
            </v:shape>
            <v:shape id="Shape 81" o:spid="_x0000_s1646" style="position:absolute;left:2677;top:192;width:275;height:0;visibility:visible" coordsize="27465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" adj="0,,0" path="m,l27465,e" filled="f" strokeweight=".16889mm">
              <v:stroke joinstyle="round" endcap="round"/>
              <v:formulas/>
              <v:path arrowok="t" o:connecttype="custom" o:connectlocs="13734,0;27468,1;13734,1;0,1" o:connectangles="270,0,90,180" textboxrect="0,0,27465,0"/>
            </v:shape>
            <v:rect id="Rectangle 82" o:spid="_x0000_s1647" style="position:absolute;left:2169;top:2130;width:669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" filled="f" stroked="f">
              <v:textbox style="mso-next-textbox:#Rectangle 82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44</w:t>
                    </w:r>
                  </w:p>
                </w:txbxContent>
              </v:textbox>
            </v:rect>
            <v:rect id="Rectangle 83" o:spid="_x0000_s1648" style="position:absolute;left:769;top:2377;width:1874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" filled="f" stroked="f">
              <v:textbox style="mso-next-textbox:#Rectangle 83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x10x10</w:t>
                    </w:r>
                  </w:p>
                </w:txbxContent>
              </v:textbox>
            </v:rect>
            <v:rect id="Rectangle 84" o:spid="_x0000_s1649" style="position:absolute;top:43;width:3548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" filled="f" stroked="f">
              <v:textbox style="mso-next-textbox:#Rectangle 84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Intens.Intens.</w:t>
                    </w:r>
                  </w:p>
                </w:txbxContent>
              </v:textbox>
            </v:rect>
            <v:rect id="Rectangle 1218" o:spid="_x0000_s1650" style="position:absolute;left:2416;top:1086;width:335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" filled="f" stroked="f">
              <v:textbox style="mso-next-textbox:#Rectangle 1218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]]</w:t>
                    </w:r>
                  </w:p>
                </w:txbxContent>
              </v:textbox>
            </v:rect>
            <v:rect id="Rectangle 1217" o:spid="_x0000_s1651" style="position:absolute;left:1373;top:1086;width:334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" filled="f" stroked="f">
              <v:textbox style="mso-next-textbox:#Rectangle 1217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[[</w:t>
                    </w:r>
                  </w:p>
                </w:txbxContent>
              </v:textbox>
            </v:rect>
            <v:rect id="Rectangle 1219" o:spid="_x0000_s1652" style="position:absolute;left:1620;top:1086;width:1069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" filled="f" stroked="f">
              <v:textbox style="mso-next-textbox:#Rectangle 1219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%%</w:t>
                    </w:r>
                  </w:p>
                </w:txbxContent>
              </v:textbox>
            </v:rect>
            <v:shape id="Shape 86" o:spid="_x0000_s1653" style="position:absolute;left:4875;top:61772;width:0;height:192;visibility:visible" coordsize="0,192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" adj="0,,0" path="m,l,19227e" filled="f" strokeweight=".16889mm">
              <v:stroke joinstyle="round" endcap="round"/>
              <v:formulas/>
              <v:path arrowok="t" o:connecttype="custom" o:connectlocs="1,0;1,9615;1,19229;0,9615" o:connectangles="270,0,90,180" textboxrect="0,0,0,19227"/>
            </v:shape>
            <v:shape id="Shape 87" o:spid="_x0000_s1654" style="position:absolute;left:7429;top:61772;width:0;height:274;visibility:visible" coordsize="0,2746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" adj="0,,0" path="m,l,27466e" filled="f" strokeweight=".16889mm">
              <v:stroke joinstyle="round" endcap="round"/>
              <v:formulas/>
              <v:path arrowok="t" o:connecttype="custom" o:connectlocs="1,0;1,13734;1,27468;0,13734" o:connectangles="270,0,90,180" textboxrect="0,0,0,27466"/>
            </v:shape>
            <v:rect id="Rectangle 88" o:spid="_x0000_s1655" style="position:absolute;left:6701;top:62213;width:1984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" filled="f" stroked="f">
              <v:textbox style="mso-next-textbox:#Rectangle 88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600600</w:t>
                    </w:r>
                  </w:p>
                </w:txbxContent>
              </v:textbox>
            </v:rect>
            <v:shape id="Shape 89" o:spid="_x0000_s1656" style="position:absolute;left:9956;top:61772;width:0;height:192;visibility:visible" coordsize="0,192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" adj="0,,0" path="m,l,19227e" filled="f" strokeweight=".16889mm">
              <v:stroke joinstyle="round" endcap="round"/>
              <v:formulas/>
              <v:path arrowok="t" o:connecttype="custom" o:connectlocs="1,0;1,9615;1,19229;0,9615" o:connectangles="270,0,90,180" textboxrect="0,0,0,19227"/>
            </v:shape>
            <v:shape id="Shape 90" o:spid="_x0000_s1657" style="position:absolute;left:12510;top:61772;width:0;height:274;visibility:visible" coordsize="0,2746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" adj="0,,0" path="m,l,27466e" filled="f" strokeweight=".16889mm">
              <v:stroke joinstyle="round" endcap="round"/>
              <v:formulas/>
              <v:path arrowok="t" o:connecttype="custom" o:connectlocs="1,0;1,13734;1,27468;0,13734" o:connectangles="270,0,90,180" textboxrect="0,0,0,27466"/>
            </v:shape>
            <v:rect id="Rectangle 91" o:spid="_x0000_s1658" style="position:absolute;left:11782;top:62213;width:1984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" filled="f" stroked="f">
              <v:textbox style="mso-next-textbox:#Rectangle 91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800800</w:t>
                    </w:r>
                  </w:p>
                </w:txbxContent>
              </v:textbox>
            </v:rect>
            <v:shape id="Shape 92" o:spid="_x0000_s1659" style="position:absolute;left:15064;top:61772;width:0;height:192;visibility:visible" coordsize="0,192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" adj="0,,0" path="m,l,19227e" filled="f" strokeweight=".16889mm">
              <v:stroke joinstyle="round" endcap="round"/>
              <v:formulas/>
              <v:path arrowok="t" o:connecttype="custom" o:connectlocs="1,0;1,9615;1,19229;0,9615" o:connectangles="270,0,90,180" textboxrect="0,0,0,19227"/>
            </v:shape>
            <v:shape id="Shape 93" o:spid="_x0000_s1660" style="position:absolute;left:17618;top:61772;width:0;height:274;visibility:visible" coordsize="0,2746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" adj="0,,0" path="m,l,27466e" filled="f" strokeweight=".16889mm">
              <v:stroke joinstyle="round" endcap="round"/>
              <v:formulas/>
              <v:path arrowok="t" o:connecttype="custom" o:connectlocs="1,0;1,13734;1,27468;0,13734" o:connectangles="270,0,90,180" textboxrect="0,0,0,27466"/>
            </v:shape>
            <v:rect id="Rectangle 94" o:spid="_x0000_s1661" style="position:absolute;left:16630;top:62213;width:2641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" filled="f" stroked="f">
              <v:textbox style="mso-next-textbox:#Rectangle 94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10001000</w:t>
                    </w:r>
                  </w:p>
                </w:txbxContent>
              </v:textbox>
            </v:rect>
            <v:shape id="Shape 95" o:spid="_x0000_s1662" style="position:absolute;left:20145;top:61772;width:0;height:192;visibility:visible" coordsize="0,192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" adj="0,,0" path="m,l,19227e" filled="f" strokeweight=".16889mm">
              <v:stroke joinstyle="round" endcap="round"/>
              <v:formulas/>
              <v:path arrowok="t" o:connecttype="custom" o:connectlocs="1,0;1,9615;1,19229;0,9615" o:connectangles="270,0,90,180" textboxrect="0,0,0,19227"/>
            </v:shape>
            <v:shape id="Shape 96" o:spid="_x0000_s1663" style="position:absolute;left:22699;top:61772;width:0;height:274;visibility:visible" coordsize="0,2746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" adj="0,,0" path="m,l,27466e" filled="f" strokeweight=".16889mm">
              <v:stroke joinstyle="round" endcap="round"/>
              <v:formulas/>
              <v:path arrowok="t" o:connecttype="custom" o:connectlocs="1,0;1,13734;1,27468;0,13734" o:connectangles="270,0,90,180" textboxrect="0,0,0,27466"/>
            </v:shape>
            <v:rect id="Rectangle 97" o:spid="_x0000_s1664" style="position:absolute;left:21711;top:62213;width:2641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" filled="f" stroked="f">
              <v:textbox style="mso-next-textbox:#Rectangle 97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12001200</w:t>
                    </w:r>
                  </w:p>
                </w:txbxContent>
              </v:textbox>
            </v:rect>
            <v:shape id="Shape 98" o:spid="_x0000_s1665" style="position:absolute;left:25254;top:61772;width:0;height:192;visibility:visible" coordsize="0,192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" adj="0,,0" path="m,l,19227e" filled="f" strokeweight=".16889mm">
              <v:stroke joinstyle="round" endcap="round"/>
              <v:formulas/>
              <v:path arrowok="t" o:connecttype="custom" o:connectlocs="1,0;1,9615;1,19229;0,9615" o:connectangles="270,0,90,180" textboxrect="0,0,0,19227"/>
            </v:shape>
            <v:shape id="Shape 99" o:spid="_x0000_s1666" style="position:absolute;left:27808;top:61772;width:0;height:274;visibility:visible" coordsize="0,2746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" adj="0,,0" path="m,l,27466e" filled="f" strokeweight=".16889mm">
              <v:stroke joinstyle="round" endcap="round"/>
              <v:formulas/>
              <v:path arrowok="t" o:connecttype="custom" o:connectlocs="1,0;1,13734;1,27468;0,13734" o:connectangles="270,0,90,180" textboxrect="0,0,0,27466"/>
            </v:shape>
            <v:rect id="Rectangle 100" o:spid="_x0000_s1667" style="position:absolute;left:26819;top:62213;width:2641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" filled="f" stroked="f">
              <v:textbox style="mso-next-textbox:#Rectangle 100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14001400</w:t>
                    </w:r>
                  </w:p>
                </w:txbxContent>
              </v:textbox>
            </v:rect>
            <v:shape id="Shape 101" o:spid="_x0000_s1668" style="position:absolute;left:30321;top:61772;width:0;height:192;visibility:visible" coordsize="0,192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" adj="0,,0" path="m,l,19227e" filled="f" strokeweight=".16889mm">
              <v:stroke joinstyle="round" endcap="round"/>
              <v:formulas/>
              <v:path arrowok="t" o:connecttype="custom" o:connectlocs="1,0;1,9615;1,19229;0,9615" o:connectangles="270,0,90,180" textboxrect="0,0,0,19227"/>
            </v:shape>
            <v:shape id="Shape 102" o:spid="_x0000_s1669" style="position:absolute;left:32875;top:61772;width:0;height:274;visibility:visible" coordsize="0,2746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" adj="0,,0" path="m,l,27466e" filled="f" strokeweight=".16889mm">
              <v:stroke joinstyle="round" endcap="round"/>
              <v:formulas/>
              <v:path arrowok="t" o:connecttype="custom" o:connectlocs="1,0;1,13734;1,27468;0,13734" o:connectangles="270,0,90,180" textboxrect="0,0,0,27466"/>
            </v:shape>
            <v:rect id="Rectangle 103" o:spid="_x0000_s1670" style="position:absolute;left:31900;top:62213;width:2642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" filled="f" stroked="f">
              <v:textbox style="mso-next-textbox:#Rectangle 103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16001600</w:t>
                    </w:r>
                  </w:p>
                </w:txbxContent>
              </v:textbox>
            </v:rect>
            <v:shape id="Shape 104" o:spid="_x0000_s1671" style="position:absolute;left:35430;top:61772;width:0;height:192;visibility:visible" coordsize="0,192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" adj="0,,0" path="m,l,19227e" filled="f" strokeweight=".16889mm">
              <v:stroke joinstyle="round" endcap="round"/>
              <v:formulas/>
              <v:path arrowok="t" o:connecttype="custom" o:connectlocs="1,0;1,9615;1,19229;0,9615" o:connectangles="270,0,90,180" textboxrect="0,0,0,19227"/>
            </v:shape>
            <v:shape id="Shape 105" o:spid="_x0000_s1672" style="position:absolute;left:37984;top:61772;width:0;height:274;visibility:visible" coordsize="0,2746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" adj="0,,0" path="m,l,27466e" filled="f" strokeweight=".16889mm">
              <v:stroke joinstyle="round" endcap="round"/>
              <v:formulas/>
              <v:path arrowok="t" o:connecttype="custom" o:connectlocs="1,0;1,13734;1,27468;0,13734" o:connectangles="270,0,90,180" textboxrect="0,0,0,27466"/>
            </v:shape>
            <v:rect id="Rectangle 106" o:spid="_x0000_s1673" style="position:absolute;left:37009;top:62213;width:2641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" filled="f" stroked="f">
              <v:textbox style="mso-next-textbox:#Rectangle 106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18001800</w:t>
                    </w:r>
                  </w:p>
                </w:txbxContent>
              </v:textbox>
            </v:rect>
            <v:shape id="Shape 107" o:spid="_x0000_s1674" style="position:absolute;left:40538;top:61772;width:0;height:192;visibility:visible" coordsize="0,192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" adj="0,,0" path="m,l,19227e" filled="f" strokeweight=".16889mm">
              <v:stroke joinstyle="round" endcap="round"/>
              <v:formulas/>
              <v:path arrowok="t" o:connecttype="custom" o:connectlocs="1,0;1,9615;1,19229;0,9615" o:connectangles="270,0,90,180" textboxrect="0,0,0,19227"/>
            </v:shape>
            <v:shape id="Shape 108" o:spid="_x0000_s1675" style="position:absolute;left:43065;top:61772;width:0;height:274;visibility:visible" coordsize="0,2746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" adj="0,,0" path="m,l,27466e" filled="f" strokeweight=".16889mm">
              <v:stroke joinstyle="round" endcap="round"/>
              <v:formulas/>
              <v:path arrowok="t" o:connecttype="custom" o:connectlocs="1,0;1,13734;1,27468;0,13734" o:connectangles="270,0,90,180" textboxrect="0,0,0,27466"/>
            </v:shape>
            <v:rect id="Rectangle 109" o:spid="_x0000_s1676" style="position:absolute;left:42090;top:62213;width:2641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" filled="f" stroked="f">
              <v:textbox style="mso-next-textbox:#Rectangle 109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20002000</w:t>
                    </w:r>
                  </w:p>
                </w:txbxContent>
              </v:textbox>
            </v:rect>
            <v:shape id="Shape 110" o:spid="_x0000_s1677" style="position:absolute;left:45619;top:61772;width:0;height:192;visibility:visible" coordsize="0,192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" adj="0,,0" path="m,l,19227e" filled="f" strokeweight=".16889mm">
              <v:stroke joinstyle="round" endcap="round"/>
              <v:formulas/>
              <v:path arrowok="t" o:connecttype="custom" o:connectlocs="1,0;1,9615;1,19229;0,9615" o:connectangles="270,0,90,180" textboxrect="0,0,0,19227"/>
            </v:shape>
            <v:shape id="Shape 111" o:spid="_x0000_s1678" style="position:absolute;left:48173;top:61772;width:0;height:274;visibility:visible" coordsize="0,2746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" adj="0,,0" path="m,l,27466e" filled="f" strokeweight=".16889mm">
              <v:stroke joinstyle="round" endcap="round"/>
              <v:formulas/>
              <v:path arrowok="t" o:connecttype="custom" o:connectlocs="1,0;1,13734;1,27468;0,13734" o:connectangles="270,0,90,180" textboxrect="0,0,0,27466"/>
            </v:shape>
            <v:rect id="Rectangle 112" o:spid="_x0000_s1679" style="position:absolute;left:47185;top:62213;width:2641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" filled="f" stroked="f">
              <v:textbox style="mso-next-textbox:#Rectangle 112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22002200</w:t>
                    </w:r>
                  </w:p>
                </w:txbxContent>
              </v:textbox>
            </v:rect>
            <v:shape id="Shape 113" o:spid="_x0000_s1680" style="position:absolute;left:50728;top:61772;width:0;height:192;visibility:visible" coordsize="0,192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" adj="0,,0" path="m,l,19227e" filled="f" strokeweight=".16889mm">
              <v:stroke joinstyle="round" endcap="round"/>
              <v:formulas/>
              <v:path arrowok="t" o:connecttype="custom" o:connectlocs="1,0;1,9615;1,19229;0,9615" o:connectangles="270,0,90,180" textboxrect="0,0,0,19227"/>
            </v:shape>
            <v:shape id="Shape 114" o:spid="_x0000_s1681" style="position:absolute;left:53255;top:61772;width:0;height:274;visibility:visible" coordsize="0,2746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" adj="0,,0" path="m,l,27466e" filled="f" strokeweight=".16889mm">
              <v:stroke joinstyle="round" endcap="round"/>
              <v:formulas/>
              <v:path arrowok="t" o:connecttype="custom" o:connectlocs="1,0;1,13734;1,27468;0,13734" o:connectangles="270,0,90,180" textboxrect="0,0,0,27466"/>
            </v:shape>
            <v:rect id="Rectangle 115" o:spid="_x0000_s1682" style="position:absolute;left:52266;top:62213;width:2641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" filled="f" stroked="f">
              <v:textbox style="mso-next-textbox:#Rectangle 115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24002400</w:t>
                    </w:r>
                  </w:p>
                </w:txbxContent>
              </v:textbox>
            </v:rect>
            <v:shape id="Shape 116" o:spid="_x0000_s1683" style="position:absolute;left:55809;top:61772;width:0;height:192;visibility:visible" coordsize="0,192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" adj="0,,0" path="m,l,19227e" filled="f" strokeweight=".16889mm">
              <v:stroke joinstyle="round" endcap="round"/>
              <v:formulas/>
              <v:path arrowok="t" o:connecttype="custom" o:connectlocs="1,0;1,9615;1,19229;0,9615" o:connectangles="270,0,90,180" textboxrect="0,0,0,19227"/>
            </v:shape>
            <v:rect id="Rectangle 117" o:spid="_x0000_s1684" style="position:absolute;left:56111;top:62213;width:1916;height:11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" filled="f" stroked="f">
              <v:textbox style="mso-next-textbox:#Rectangle 117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m/zm/z</w:t>
                    </w:r>
                  </w:p>
                </w:txbxContent>
              </v:textbox>
            </v:rect>
            <w10:anchorlock/>
          </v:group>
        </w:pict>
      </w:r>
    </w:p>
    <w:p w:rsidR="00595AAE" w:rsidRPr="00B8276D" w:rsidRDefault="00595AAE" w:rsidP="00595AA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 w:eastAsia="pt-BR"/>
        </w:rPr>
      </w:pPr>
      <w:r w:rsidRPr="00B8276D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9</w:t>
      </w:r>
      <w:r w:rsidRPr="00B8276D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HRMS (ESI)</w:t>
      </w:r>
      <w:r w:rsidRPr="00B8276D">
        <w:rPr>
          <w:rFonts w:ascii="Times New Roman" w:hAnsi="Times New Roman"/>
          <w:sz w:val="24"/>
          <w:szCs w:val="24"/>
          <w:lang w:val="en-US" w:eastAsia="pt-BR"/>
        </w:rPr>
        <w:t xml:space="preserve"> analysis of glycocluster </w:t>
      </w:r>
      <w:r w:rsid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0</w:t>
      </w:r>
      <w:r w:rsidRPr="00B8276D">
        <w:rPr>
          <w:rFonts w:ascii="Times New Roman" w:hAnsi="Times New Roman"/>
          <w:sz w:val="24"/>
          <w:szCs w:val="24"/>
          <w:lang w:val="en-US" w:eastAsia="pt-BR"/>
        </w:rPr>
        <w:t xml:space="preserve">: </w:t>
      </w:r>
      <w:r w:rsidRPr="00B8276D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m</w:t>
      </w:r>
      <w:r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/</w:t>
      </w:r>
      <w:r w:rsidRPr="00B8276D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z </w:t>
      </w:r>
      <w:r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[M+Na]</w:t>
      </w:r>
      <w:r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  <w:lang w:val="en-US"/>
        </w:rPr>
        <w:t>+</w:t>
      </w:r>
      <w:r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 calculated for </w:t>
      </w:r>
      <w:r w:rsidRPr="00B8276D">
        <w:rPr>
          <w:rFonts w:ascii="Times New Roman" w:hAnsi="Times New Roman"/>
          <w:sz w:val="24"/>
          <w:szCs w:val="24"/>
          <w:lang w:val="en-US"/>
        </w:rPr>
        <w:t>C</w:t>
      </w:r>
      <w:r w:rsidRPr="00B8276D">
        <w:rPr>
          <w:rFonts w:ascii="Times New Roman" w:hAnsi="Times New Roman"/>
          <w:sz w:val="24"/>
          <w:szCs w:val="24"/>
          <w:vertAlign w:val="subscript"/>
          <w:lang w:val="en-US"/>
        </w:rPr>
        <w:t>73</w:t>
      </w:r>
      <w:r w:rsidRPr="00B8276D">
        <w:rPr>
          <w:rFonts w:ascii="Times New Roman" w:hAnsi="Times New Roman"/>
          <w:sz w:val="24"/>
          <w:szCs w:val="24"/>
          <w:lang w:val="en-US"/>
        </w:rPr>
        <w:t>H</w:t>
      </w:r>
      <w:r w:rsidRPr="00B8276D">
        <w:rPr>
          <w:rFonts w:ascii="Times New Roman" w:hAnsi="Times New Roman"/>
          <w:sz w:val="24"/>
          <w:szCs w:val="24"/>
          <w:vertAlign w:val="subscript"/>
          <w:lang w:val="en-US"/>
        </w:rPr>
        <w:t>96</w:t>
      </w:r>
      <w:r w:rsidRPr="00B8276D">
        <w:rPr>
          <w:rFonts w:ascii="Times New Roman" w:hAnsi="Times New Roman"/>
          <w:sz w:val="24"/>
          <w:szCs w:val="24"/>
          <w:lang w:val="en-US"/>
        </w:rPr>
        <w:t>N</w:t>
      </w:r>
      <w:r w:rsidRPr="00B8276D">
        <w:rPr>
          <w:rFonts w:ascii="Times New Roman" w:hAnsi="Times New Roman"/>
          <w:sz w:val="24"/>
          <w:szCs w:val="24"/>
          <w:vertAlign w:val="subscript"/>
          <w:lang w:val="en-US"/>
        </w:rPr>
        <w:t>12</w:t>
      </w:r>
      <w:r w:rsidRPr="00B8276D">
        <w:rPr>
          <w:rFonts w:ascii="Times New Roman" w:hAnsi="Times New Roman"/>
          <w:sz w:val="24"/>
          <w:szCs w:val="24"/>
          <w:lang w:val="en-US"/>
        </w:rPr>
        <w:t>NaO</w:t>
      </w:r>
      <w:r w:rsidRPr="00B8276D">
        <w:rPr>
          <w:rFonts w:ascii="Times New Roman" w:hAnsi="Times New Roman"/>
          <w:sz w:val="24"/>
          <w:szCs w:val="24"/>
          <w:vertAlign w:val="subscript"/>
          <w:lang w:val="en-US"/>
        </w:rPr>
        <w:t>40</w:t>
      </w:r>
      <w:r w:rsidRPr="00B8276D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r w:rsidRPr="00B8276D">
        <w:rPr>
          <w:rFonts w:ascii="Times New Roman" w:hAnsi="Times New Roman"/>
          <w:sz w:val="24"/>
          <w:szCs w:val="24"/>
          <w:lang w:val="en-US"/>
        </w:rPr>
        <w:t xml:space="preserve"> 1803</w:t>
      </w:r>
      <w:r w:rsidR="00520502">
        <w:rPr>
          <w:rFonts w:ascii="Times New Roman" w:hAnsi="Times New Roman"/>
          <w:sz w:val="24"/>
          <w:szCs w:val="24"/>
          <w:lang w:val="en-US"/>
        </w:rPr>
        <w:t>.</w:t>
      </w:r>
      <w:r w:rsidRPr="00B8276D">
        <w:rPr>
          <w:rFonts w:ascii="Times New Roman" w:hAnsi="Times New Roman"/>
          <w:sz w:val="24"/>
          <w:szCs w:val="24"/>
          <w:lang w:val="en-US"/>
        </w:rPr>
        <w:t>5739</w:t>
      </w:r>
      <w:r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; found: </w:t>
      </w:r>
      <w:r w:rsidRPr="00B8276D">
        <w:rPr>
          <w:rFonts w:ascii="Times New Roman" w:hAnsi="Times New Roman"/>
          <w:sz w:val="24"/>
          <w:szCs w:val="24"/>
          <w:lang w:val="en-US"/>
        </w:rPr>
        <w:t>1803</w:t>
      </w:r>
      <w:r w:rsidR="00520502">
        <w:rPr>
          <w:rFonts w:ascii="Times New Roman" w:hAnsi="Times New Roman"/>
          <w:sz w:val="24"/>
          <w:szCs w:val="24"/>
          <w:lang w:val="en-US"/>
        </w:rPr>
        <w:t>.</w:t>
      </w:r>
      <w:r w:rsidRPr="00B8276D">
        <w:rPr>
          <w:rFonts w:ascii="Times New Roman" w:hAnsi="Times New Roman"/>
          <w:sz w:val="24"/>
          <w:szCs w:val="24"/>
          <w:lang w:val="en-US"/>
        </w:rPr>
        <w:t>5736.</w:t>
      </w:r>
    </w:p>
    <w:p w:rsidR="00872298" w:rsidRDefault="00872298" w:rsidP="004443EB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</w:p>
    <w:p w:rsidR="00595AAE" w:rsidRDefault="0034251C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US" w:eastAsia="pt-BR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5756910" cy="4011930"/>
            <wp:effectExtent l="19050" t="0" r="0" b="0"/>
            <wp:docPr id="11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401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Default="00595AAE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0</w:t>
      </w:r>
      <w:r w:rsidRPr="006D23A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6D23AF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6D23AF">
        <w:rPr>
          <w:rFonts w:ascii="Times New Roman" w:hAnsi="Times New Roman"/>
          <w:sz w:val="24"/>
          <w:szCs w:val="24"/>
          <w:lang w:val="en-US" w:eastAsia="pt-BR"/>
        </w:rPr>
        <w:t xml:space="preserve">H NMR </w:t>
      </w:r>
      <w:r w:rsidRPr="006D23AF">
        <w:rPr>
          <w:rFonts w:ascii="Times New Roman" w:hAnsi="Times New Roman"/>
          <w:sz w:val="24"/>
          <w:szCs w:val="24"/>
          <w:lang w:val="en-US"/>
        </w:rPr>
        <w:t xml:space="preserve">(500 MHz, </w:t>
      </w:r>
      <w:r>
        <w:rPr>
          <w:rFonts w:ascii="Times New Roman" w:hAnsi="Times New Roman"/>
          <w:sz w:val="24"/>
          <w:szCs w:val="24"/>
          <w:lang w:val="en-US"/>
        </w:rPr>
        <w:t>CDCl</w:t>
      </w:r>
      <w:r w:rsidRPr="00DB581A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6D23AF">
        <w:rPr>
          <w:rFonts w:ascii="Times New Roman" w:hAnsi="Times New Roman"/>
          <w:sz w:val="24"/>
          <w:szCs w:val="24"/>
          <w:lang w:val="en-US"/>
        </w:rPr>
        <w:t>)</w:t>
      </w:r>
      <w:r w:rsidRPr="006D23AF">
        <w:rPr>
          <w:rFonts w:ascii="Times New Roman" w:hAnsi="Times New Roman"/>
          <w:sz w:val="24"/>
          <w:szCs w:val="24"/>
          <w:lang w:val="en-US" w:eastAsia="pt-BR"/>
        </w:rPr>
        <w:t xml:space="preserve"> spectrum of glycocluster </w:t>
      </w:r>
      <w:r w:rsidR="00520502">
        <w:rPr>
          <w:rFonts w:ascii="Times New Roman" w:hAnsi="Times New Roman"/>
          <w:b/>
          <w:sz w:val="24"/>
          <w:szCs w:val="24"/>
          <w:lang w:val="en-US" w:eastAsia="pt-BR"/>
        </w:rPr>
        <w:t>11</w:t>
      </w:r>
      <w:r w:rsidRPr="006D23AF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595AAE" w:rsidRPr="0033603C" w:rsidRDefault="00595AAE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4"/>
          <w:szCs w:val="24"/>
          <w:lang w:val="en-US" w:eastAsia="pt-BR"/>
        </w:rPr>
      </w:pPr>
    </w:p>
    <w:p w:rsidR="00595AAE" w:rsidRPr="00B8276D" w:rsidRDefault="0034251C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5934075" cy="4170680"/>
            <wp:effectExtent l="19050" t="0" r="9525" b="0"/>
            <wp:docPr id="1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170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Default="00595AAE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1</w:t>
      </w:r>
      <w:r w:rsidRPr="00B4695B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B4695B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B4695B">
        <w:rPr>
          <w:rFonts w:ascii="Times New Roman" w:hAnsi="Times New Roman"/>
          <w:sz w:val="24"/>
          <w:szCs w:val="24"/>
          <w:lang w:val="en-US" w:eastAsia="pt-BR"/>
        </w:rPr>
        <w:t>C NMR</w:t>
      </w:r>
      <w:r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6D23AF"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125</w:t>
      </w:r>
      <w:r w:rsidRPr="006D23AF">
        <w:rPr>
          <w:rFonts w:ascii="Times New Roman" w:hAnsi="Times New Roman"/>
          <w:sz w:val="24"/>
          <w:szCs w:val="24"/>
          <w:lang w:val="en-US"/>
        </w:rPr>
        <w:t xml:space="preserve"> MHz, </w:t>
      </w:r>
      <w:r>
        <w:rPr>
          <w:rFonts w:ascii="Times New Roman" w:hAnsi="Times New Roman"/>
          <w:sz w:val="24"/>
          <w:szCs w:val="24"/>
          <w:lang w:val="en-US"/>
        </w:rPr>
        <w:t>CDCl</w:t>
      </w:r>
      <w:r w:rsidRPr="00DB581A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6D23AF">
        <w:rPr>
          <w:rFonts w:ascii="Times New Roman" w:hAnsi="Times New Roman"/>
          <w:sz w:val="24"/>
          <w:szCs w:val="24"/>
          <w:lang w:val="en-US"/>
        </w:rPr>
        <w:t>)</w:t>
      </w:r>
      <w:r w:rsidRPr="006D23AF">
        <w:rPr>
          <w:rFonts w:ascii="Times New Roman" w:hAnsi="Times New Roman"/>
          <w:sz w:val="24"/>
          <w:szCs w:val="24"/>
          <w:lang w:val="en-US" w:eastAsia="pt-BR"/>
        </w:rPr>
        <w:t xml:space="preserve">  </w:t>
      </w:r>
      <w:r w:rsidRPr="00B4695B">
        <w:rPr>
          <w:rFonts w:ascii="Times New Roman" w:hAnsi="Times New Roman"/>
          <w:sz w:val="24"/>
          <w:szCs w:val="24"/>
          <w:lang w:val="en-US" w:eastAsia="pt-BR"/>
        </w:rPr>
        <w:t xml:space="preserve"> spectrum of 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 xml:space="preserve">glycocluster </w:t>
      </w:r>
      <w:r w:rsidR="00520502" w:rsidRPr="00520502">
        <w:rPr>
          <w:rFonts w:ascii="Times New Roman" w:hAnsi="Times New Roman"/>
          <w:b/>
          <w:sz w:val="24"/>
          <w:szCs w:val="24"/>
          <w:lang w:val="en-US" w:eastAsia="pt-BR"/>
        </w:rPr>
        <w:t>11</w:t>
      </w:r>
      <w:r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595AAE" w:rsidRPr="00B8276D" w:rsidRDefault="0034251C" w:rsidP="00595AA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5971540" cy="6438265"/>
            <wp:effectExtent l="19050" t="0" r="0" b="0"/>
            <wp:docPr id="13" name="Picture 3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1540" cy="6438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Pr="00CC1562" w:rsidRDefault="00595AAE" w:rsidP="00595AA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US" w:eastAsia="pt-BR"/>
        </w:rPr>
      </w:pPr>
      <w:r w:rsidRPr="00B8276D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2</w:t>
      </w:r>
      <w:r w:rsidRPr="00B8276D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HRMS (ESI)</w:t>
      </w:r>
      <w:r w:rsidRPr="00B8276D">
        <w:rPr>
          <w:rFonts w:ascii="Times New Roman" w:hAnsi="Times New Roman"/>
          <w:sz w:val="24"/>
          <w:szCs w:val="24"/>
          <w:lang w:val="en-US" w:eastAsia="pt-BR"/>
        </w:rPr>
        <w:t xml:space="preserve"> analysis of glycocluster </w:t>
      </w:r>
      <w:r w:rsid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1</w:t>
      </w:r>
      <w:r w:rsidRPr="00B8276D">
        <w:rPr>
          <w:rFonts w:ascii="Times New Roman" w:hAnsi="Times New Roman"/>
          <w:sz w:val="24"/>
          <w:szCs w:val="24"/>
          <w:lang w:val="en-US" w:eastAsia="pt-BR"/>
        </w:rPr>
        <w:t>:</w:t>
      </w:r>
      <w:r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B8276D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m</w:t>
      </w:r>
      <w:r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/</w:t>
      </w:r>
      <w:r w:rsidRPr="00B8276D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z </w:t>
      </w:r>
      <w:r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[M+Na]</w:t>
      </w:r>
      <w:r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  <w:lang w:val="en-US"/>
        </w:rPr>
        <w:t>+</w:t>
      </w:r>
      <w:r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 calculated for </w:t>
      </w:r>
      <w:r w:rsidRPr="00CC1562">
        <w:rPr>
          <w:rFonts w:ascii="Times New Roman" w:hAnsi="Times New Roman"/>
          <w:bCs/>
          <w:sz w:val="24"/>
          <w:szCs w:val="24"/>
          <w:lang w:val="en-US" w:eastAsia="pt-BR"/>
        </w:rPr>
        <w:t>C</w:t>
      </w:r>
      <w:r w:rsidRPr="00CC1562">
        <w:rPr>
          <w:rFonts w:ascii="Times New Roman" w:hAnsi="Times New Roman"/>
          <w:bCs/>
          <w:sz w:val="24"/>
          <w:szCs w:val="24"/>
          <w:vertAlign w:val="subscript"/>
          <w:lang w:val="en-US" w:eastAsia="pt-BR"/>
        </w:rPr>
        <w:t>69</w:t>
      </w:r>
      <w:r w:rsidRPr="00CC1562">
        <w:rPr>
          <w:rFonts w:ascii="Times New Roman" w:hAnsi="Times New Roman"/>
          <w:bCs/>
          <w:sz w:val="24"/>
          <w:szCs w:val="24"/>
          <w:lang w:val="en-US" w:eastAsia="pt-BR"/>
        </w:rPr>
        <w:t>H</w:t>
      </w:r>
      <w:r w:rsidRPr="00CC1562">
        <w:rPr>
          <w:rFonts w:ascii="Times New Roman" w:hAnsi="Times New Roman"/>
          <w:bCs/>
          <w:sz w:val="24"/>
          <w:szCs w:val="24"/>
          <w:vertAlign w:val="subscript"/>
          <w:lang w:val="en-US" w:eastAsia="pt-BR"/>
        </w:rPr>
        <w:t>96</w:t>
      </w:r>
      <w:r w:rsidRPr="00CC1562">
        <w:rPr>
          <w:rFonts w:ascii="Times New Roman" w:hAnsi="Times New Roman"/>
          <w:bCs/>
          <w:sz w:val="24"/>
          <w:szCs w:val="24"/>
          <w:lang w:val="en-US" w:eastAsia="pt-BR"/>
        </w:rPr>
        <w:t>N</w:t>
      </w:r>
      <w:r w:rsidRPr="00CC1562">
        <w:rPr>
          <w:rFonts w:ascii="Times New Roman" w:hAnsi="Times New Roman"/>
          <w:bCs/>
          <w:sz w:val="24"/>
          <w:szCs w:val="24"/>
          <w:vertAlign w:val="subscript"/>
          <w:lang w:val="en-US" w:eastAsia="pt-BR"/>
        </w:rPr>
        <w:t>12</w:t>
      </w:r>
      <w:r w:rsidRPr="00CC1562">
        <w:rPr>
          <w:rFonts w:ascii="Times New Roman" w:hAnsi="Times New Roman"/>
          <w:bCs/>
          <w:sz w:val="24"/>
          <w:szCs w:val="24"/>
          <w:lang w:val="en-US" w:eastAsia="pt-BR"/>
        </w:rPr>
        <w:t>NaO</w:t>
      </w:r>
      <w:r w:rsidRPr="00CC1562">
        <w:rPr>
          <w:rFonts w:ascii="Times New Roman" w:hAnsi="Times New Roman"/>
          <w:bCs/>
          <w:sz w:val="24"/>
          <w:szCs w:val="24"/>
          <w:vertAlign w:val="subscript"/>
          <w:lang w:val="en-US" w:eastAsia="pt-BR"/>
        </w:rPr>
        <w:t>36</w:t>
      </w:r>
      <w:r w:rsidRPr="00CC1562">
        <w:rPr>
          <w:rFonts w:ascii="Times New Roman" w:hAnsi="Times New Roman"/>
          <w:bCs/>
          <w:sz w:val="24"/>
          <w:szCs w:val="24"/>
          <w:vertAlign w:val="superscript"/>
          <w:lang w:val="en-US" w:eastAsia="pt-BR"/>
        </w:rPr>
        <w:t>+</w:t>
      </w:r>
      <w:r>
        <w:rPr>
          <w:rFonts w:ascii="Times New Roman" w:hAnsi="Times New Roman"/>
          <w:bCs/>
          <w:sz w:val="24"/>
          <w:szCs w:val="24"/>
          <w:vertAlign w:val="superscript"/>
          <w:lang w:val="en-US" w:eastAsia="pt-BR"/>
        </w:rPr>
        <w:t xml:space="preserve"> </w:t>
      </w:r>
      <w:r w:rsidRPr="00CC1562">
        <w:rPr>
          <w:rFonts w:ascii="Times New Roman" w:hAnsi="Times New Roman"/>
          <w:bCs/>
          <w:sz w:val="24"/>
          <w:szCs w:val="24"/>
          <w:lang w:val="en-US" w:eastAsia="pt-BR"/>
        </w:rPr>
        <w:t>1691</w:t>
      </w:r>
      <w:r w:rsidR="00F378F3">
        <w:rPr>
          <w:rFonts w:ascii="Times New Roman" w:hAnsi="Times New Roman"/>
          <w:bCs/>
          <w:sz w:val="24"/>
          <w:szCs w:val="24"/>
          <w:lang w:val="en-US" w:eastAsia="pt-BR"/>
        </w:rPr>
        <w:t>.</w:t>
      </w:r>
      <w:r w:rsidRPr="00CC1562">
        <w:rPr>
          <w:rFonts w:ascii="Times New Roman" w:hAnsi="Times New Roman"/>
          <w:bCs/>
          <w:sz w:val="24"/>
          <w:szCs w:val="24"/>
          <w:lang w:val="en-US" w:eastAsia="pt-BR"/>
        </w:rPr>
        <w:t>5942</w:t>
      </w:r>
      <w:r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; found: </w:t>
      </w:r>
      <w:r>
        <w:rPr>
          <w:rFonts w:ascii="Times New Roman" w:hAnsi="Times New Roman"/>
          <w:bCs/>
          <w:sz w:val="24"/>
          <w:szCs w:val="24"/>
          <w:lang w:val="en-US" w:eastAsia="pt-BR"/>
        </w:rPr>
        <w:t>1691</w:t>
      </w:r>
      <w:r w:rsidR="00F378F3">
        <w:rPr>
          <w:rFonts w:ascii="Times New Roman" w:hAnsi="Times New Roman"/>
          <w:bCs/>
          <w:sz w:val="24"/>
          <w:szCs w:val="24"/>
          <w:lang w:val="en-US" w:eastAsia="pt-BR"/>
        </w:rPr>
        <w:t>.</w:t>
      </w:r>
      <w:r>
        <w:rPr>
          <w:rFonts w:ascii="Times New Roman" w:hAnsi="Times New Roman"/>
          <w:bCs/>
          <w:sz w:val="24"/>
          <w:szCs w:val="24"/>
          <w:lang w:val="en-US" w:eastAsia="pt-BR"/>
        </w:rPr>
        <w:t>591</w:t>
      </w:r>
      <w:r w:rsidRPr="00CC1562">
        <w:rPr>
          <w:rFonts w:ascii="Times New Roman" w:hAnsi="Times New Roman"/>
          <w:bCs/>
          <w:sz w:val="24"/>
          <w:szCs w:val="24"/>
          <w:lang w:val="en-US" w:eastAsia="pt-BR"/>
        </w:rPr>
        <w:t>2</w:t>
      </w:r>
      <w:r>
        <w:rPr>
          <w:rFonts w:ascii="Times New Roman" w:hAnsi="Times New Roman"/>
          <w:bCs/>
          <w:sz w:val="24"/>
          <w:szCs w:val="24"/>
          <w:lang w:val="en-US" w:eastAsia="pt-BR"/>
        </w:rPr>
        <w:t>.</w:t>
      </w:r>
    </w:p>
    <w:p w:rsidR="00595AAE" w:rsidRDefault="00595AAE" w:rsidP="004443EB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</w:p>
    <w:p w:rsidR="00595AAE" w:rsidRPr="00606AAC" w:rsidRDefault="0034251C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  <w:r>
        <w:rPr>
          <w:noProof/>
          <w:lang w:eastAsia="pt-BR"/>
        </w:rPr>
        <w:lastRenderedPageBreak/>
        <w:drawing>
          <wp:inline distT="0" distB="0" distL="0" distR="0">
            <wp:extent cx="5868670" cy="4086860"/>
            <wp:effectExtent l="19050" t="0" r="0" b="0"/>
            <wp:docPr id="1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670" cy="408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Pr="00BB3039" w:rsidRDefault="00520502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Fig. S13</w:t>
      </w:r>
      <w:r w:rsidR="00595AAE" w:rsidRPr="00E927E9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595AAE" w:rsidRPr="00E927E9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="00595AAE" w:rsidRPr="00E927E9">
        <w:rPr>
          <w:rFonts w:ascii="Times New Roman" w:hAnsi="Times New Roman"/>
          <w:sz w:val="24"/>
          <w:szCs w:val="24"/>
          <w:lang w:val="en-US" w:eastAsia="pt-BR"/>
        </w:rPr>
        <w:t>H NMR (</w:t>
      </w:r>
      <w:r w:rsidR="00595AAE" w:rsidRPr="00E927E9">
        <w:rPr>
          <w:rFonts w:ascii="Times New Roman" w:hAnsi="Times New Roman"/>
          <w:sz w:val="24"/>
          <w:szCs w:val="24"/>
          <w:lang w:val="en-US"/>
        </w:rPr>
        <w:t>300 MHz, CD</w:t>
      </w:r>
      <w:r w:rsidR="00595AAE" w:rsidRPr="00E927E9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595AAE" w:rsidRPr="00E927E9">
        <w:rPr>
          <w:rFonts w:ascii="Times New Roman" w:hAnsi="Times New Roman"/>
          <w:sz w:val="24"/>
          <w:szCs w:val="24"/>
          <w:lang w:val="en-US"/>
        </w:rPr>
        <w:t>OD)</w:t>
      </w:r>
      <w:r w:rsidR="00595AAE" w:rsidRPr="00E927E9">
        <w:rPr>
          <w:rFonts w:ascii="Times New Roman" w:hAnsi="Times New Roman"/>
          <w:sz w:val="24"/>
          <w:szCs w:val="24"/>
          <w:lang w:val="en-US" w:eastAsia="pt-BR"/>
        </w:rPr>
        <w:t xml:space="preserve"> spectrum of glycoclust</w:t>
      </w:r>
      <w:r w:rsidR="00595AAE" w:rsidRPr="00520502">
        <w:rPr>
          <w:rFonts w:ascii="Times New Roman" w:hAnsi="Times New Roman"/>
          <w:sz w:val="24"/>
          <w:szCs w:val="24"/>
          <w:lang w:val="en-US" w:eastAsia="pt-BR"/>
        </w:rPr>
        <w:t>er</w:t>
      </w:r>
      <w:r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520502">
        <w:rPr>
          <w:rFonts w:ascii="Times New Roman" w:hAnsi="Times New Roman"/>
          <w:b/>
          <w:sz w:val="24"/>
          <w:szCs w:val="24"/>
          <w:lang w:val="en-US" w:eastAsia="pt-BR"/>
        </w:rPr>
        <w:t>12</w:t>
      </w:r>
      <w:r w:rsidR="00595AAE" w:rsidRPr="0052050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595AAE" w:rsidRPr="00652BDF" w:rsidRDefault="00595AAE" w:rsidP="00595AA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10"/>
          <w:szCs w:val="24"/>
          <w:highlight w:val="cyan"/>
          <w:lang w:val="en-US" w:eastAsia="pt-BR"/>
        </w:rPr>
      </w:pPr>
    </w:p>
    <w:p w:rsidR="00595AAE" w:rsidRPr="00652BDF" w:rsidRDefault="0034251C" w:rsidP="003360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5831840" cy="4086860"/>
            <wp:effectExtent l="19050" t="0" r="0" b="0"/>
            <wp:docPr id="15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1840" cy="408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Pr="00652BDF" w:rsidRDefault="00595AAE" w:rsidP="003360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652BDF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 w:rsidRPr="00652BDF">
        <w:rPr>
          <w:rFonts w:ascii="Times New Roman" w:hAnsi="Times New Roman"/>
          <w:b/>
          <w:bCs/>
          <w:sz w:val="24"/>
          <w:szCs w:val="24"/>
          <w:lang w:val="en-US" w:eastAsia="pt-BR"/>
        </w:rPr>
        <w:t>14</w:t>
      </w:r>
      <w:r w:rsidRPr="00652BD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652BDF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652BDF">
        <w:rPr>
          <w:rFonts w:ascii="Times New Roman" w:hAnsi="Times New Roman"/>
          <w:sz w:val="24"/>
          <w:szCs w:val="24"/>
          <w:lang w:val="en-US" w:eastAsia="pt-BR"/>
        </w:rPr>
        <w:t>C NMR (</w:t>
      </w:r>
      <w:r w:rsidRPr="00652BDF">
        <w:rPr>
          <w:rFonts w:ascii="Times New Roman" w:hAnsi="Times New Roman"/>
          <w:sz w:val="24"/>
          <w:szCs w:val="24"/>
          <w:lang w:val="en-US"/>
        </w:rPr>
        <w:t>75 MHz, CD</w:t>
      </w:r>
      <w:r w:rsidRPr="00652BDF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652BDF">
        <w:rPr>
          <w:rFonts w:ascii="Times New Roman" w:hAnsi="Times New Roman"/>
          <w:sz w:val="24"/>
          <w:szCs w:val="24"/>
          <w:lang w:val="en-US"/>
        </w:rPr>
        <w:t>OD)</w:t>
      </w:r>
      <w:r w:rsidRPr="00652BDF">
        <w:rPr>
          <w:rFonts w:ascii="Times New Roman" w:hAnsi="Times New Roman"/>
          <w:sz w:val="24"/>
          <w:szCs w:val="24"/>
          <w:lang w:val="en-US" w:eastAsia="pt-BR"/>
        </w:rPr>
        <w:t xml:space="preserve"> spectrum of glycocluster </w:t>
      </w:r>
      <w:r w:rsidR="00520502" w:rsidRPr="00652BDF">
        <w:rPr>
          <w:rFonts w:ascii="Times New Roman" w:hAnsi="Times New Roman"/>
          <w:b/>
          <w:sz w:val="24"/>
          <w:szCs w:val="24"/>
          <w:lang w:val="en-US" w:eastAsia="pt-BR"/>
        </w:rPr>
        <w:t>12</w:t>
      </w:r>
      <w:r w:rsidRPr="00652BDF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595AAE" w:rsidRPr="00606AAC" w:rsidRDefault="00595AAE" w:rsidP="0033603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  <w:r>
        <w:pict>
          <v:group id="Group 1324" o:spid="_x0000_s1685" style="width:517.2pt;height:314.5pt;mso-position-horizontal-relative:char;mso-position-vertical-relative:line" coordsize="13312,8144">
            <v:shape id="Shape 18" o:spid="_x0000_s1686" style="position:absolute;left:7330;top:7341;width:0;height:9;visibility:visible;mso-wrap-style:square;v-text-anchor:top" coordsize="0,6095" path="m,6095l,e" filled="f" strokeweight="0">
              <v:stroke joinstyle="miter"/>
              <v:path arrowok="t" o:connecttype="custom" o:connectlocs="0,0;0,3050;0,6099;0,3050" o:connectangles="270,0,90,180" textboxrect="0,0,0,6095"/>
            </v:shape>
            <v:shape id="Shape 19" o:spid="_x0000_s1687" style="position:absolute;left:6907;top:7341;width:0;height:9;visibility:visible;mso-wrap-style:square;v-text-anchor:top" coordsize="0,6095" path="m,6095l,e" filled="f" strokeweight="0">
              <v:stroke joinstyle="miter"/>
              <v:path arrowok="t" o:connecttype="custom" o:connectlocs="0,0;0,3050;0,6099;0,3050" o:connectangles="270,0,90,180" textboxrect="0,0,0,6095"/>
            </v:shape>
            <v:shape id="Shape 20" o:spid="_x0000_s1688" style="position:absolute;left:6600;top:7341;width:0;height:9;visibility:visible;mso-wrap-style:square;v-text-anchor:top" coordsize="0,6095" path="m,6095l,e" filled="f" strokeweight="0">
              <v:stroke joinstyle="miter"/>
              <v:path arrowok="t" o:connecttype="custom" o:connectlocs="0,0;0,3050;0,6099;0,3050" o:connectangles="270,0,90,180" textboxrect="0,0,0,6095"/>
            </v:shape>
            <v:shape id="Shape 21" o:spid="_x0000_s1689" style="position:absolute;left:6494;top:7341;width:0;height:9;visibility:visible;mso-wrap-style:square;v-text-anchor:top" coordsize="0,6095" path="m,6095l,e" filled="f" strokeweight="0">
              <v:stroke joinstyle="miter"/>
              <v:path arrowok="t" o:connecttype="custom" o:connectlocs="0,0;0,3050;0,6099;0,3050" o:connectangles="270,0,90,180" textboxrect="0,0,0,6095"/>
            </v:shape>
            <v:shape id="Shape 22" o:spid="_x0000_s1690" style="position:absolute;left:6437;top:7341;width:0;height:9;visibility:visible;mso-wrap-style:square;v-text-anchor:top" coordsize="0,6095" path="m,6095l,e" filled="f" strokeweight="0">
              <v:stroke joinstyle="miter"/>
              <v:path arrowok="t" o:connecttype="custom" o:connectlocs="0,0;0,3050;0,6099;0,3050" o:connectangles="270,0,90,180" textboxrect="0,0,0,6095"/>
            </v:shape>
            <v:shape id="Shape 23" o:spid="_x0000_s1691" style="position:absolute;left:6331;top:7341;width:0;height:9;visibility:visible;mso-wrap-style:square;v-text-anchor:top" coordsize="0,6095" path="m,6095l,e" filled="f" strokeweight="0">
              <v:stroke joinstyle="miter"/>
              <v:path arrowok="t" o:connecttype="custom" o:connectlocs="0,0;0,3050;0,6099;0,3050" o:connectangles="270,0,90,180" textboxrect="0,0,0,6095"/>
            </v:shape>
            <v:shape id="Shape 24" o:spid="_x0000_s1692" style="position:absolute;left:5784;top:7341;width:0;height:9;visibility:visible;mso-wrap-style:square;v-text-anchor:top" coordsize="0,6095" path="m,6095l,e" filled="f" strokeweight="0">
              <v:stroke joinstyle="miter"/>
              <v:path arrowok="t" o:connecttype="custom" o:connectlocs="0,0;0,3050;0,6099;0,3050" o:connectangles="270,0,90,180" textboxrect="0,0,0,6095"/>
            </v:shape>
            <v:shape id="Shape 25" o:spid="_x0000_s1693" style="position:absolute;left:5141;top:7341;width:0;height:9;visibility:visible;mso-wrap-style:square;v-text-anchor:top" coordsize="0,6095" path="m,6095l,e" filled="f" strokeweight="0">
              <v:stroke joinstyle="miter"/>
              <v:path arrowok="t" o:connecttype="custom" o:connectlocs="0,0;0,3050;0,6099;0,3050" o:connectangles="270,0,90,180" textboxrect="0,0,0,6095"/>
            </v:shape>
            <v:shape id="Shape 26" o:spid="_x0000_s1694" style="position:absolute;left:5131;top:7341;width:0;height:9;visibility:visible;mso-wrap-style:square;v-text-anchor:top" coordsize="0,6095" path="m,6095l,e" filled="f" strokeweight="0">
              <v:stroke joinstyle="miter"/>
              <v:path arrowok="t" o:connecttype="custom" o:connectlocs="0,0;0,3050;0,6099;0,3050" o:connectangles="270,0,90,180" textboxrect="0,0,0,6095"/>
            </v:shape>
            <v:shape id="Shape 27" o:spid="_x0000_s1695" style="position:absolute;left:4286;top:7341;width:0;height:9;visibility:visible;mso-wrap-style:square;v-text-anchor:top" coordsize="0,6095" path="m,6095l,e" filled="f" strokeweight="0">
              <v:stroke joinstyle="miter"/>
              <v:path arrowok="t" o:connecttype="custom" o:connectlocs="0,0;0,3050;0,6099;0,3050" o:connectangles="270,0,90,180" textboxrect="0,0,0,6095"/>
            </v:shape>
            <v:shape id="Shape 28" o:spid="_x0000_s1696" style="position:absolute;left:6571;top:7331;width:0;height:19;visibility:visible;mso-wrap-style:square;v-text-anchor:top" coordsize="0,12191" path="m,12191l,e" filled="f" strokeweight="0">
              <v:stroke joinstyle="miter"/>
              <v:path arrowok="t" o:connecttype="custom" o:connectlocs="0,0;0,6094;0,12188;0,6094" o:connectangles="270,0,90,180" textboxrect="0,0,0,12191"/>
            </v:shape>
            <v:shape id="Shape 29" o:spid="_x0000_s1697" style="position:absolute;left:6504;top:7331;width:19;height:19;visibility:visible;mso-wrap-style:square;v-text-anchor:top" coordsize="12192,12192" path="m,12192l,,6096,12192r,-6096l12192,6096e" filled="f" strokeweight="0">
              <v:stroke joinstyle="miter"/>
              <v:path arrowok="t" o:connecttype="custom" o:connectlocs="6094,0;12188,6094;6094,12188;0,6094" o:connectangles="270,0,90,180" textboxrect="0,0,12192,12192"/>
            </v:shape>
            <v:shape id="Shape 30" o:spid="_x0000_s1698" style="position:absolute;left:4536;top:7331;width:490;height:19;visibility:visible;mso-wrap-style:square;v-text-anchor:top" coordsize="310896,12192" path="m,12192l,,6096,12192r18288,l24384,6096r6096,6096l30480,6096r6096,6096l36576,r6096,12192l42672,6096r6096,6096l73152,12192r,-6096l79248,12192r,-6096l85344,12192r,-6096l91440,12192,91440,r6096,12192l103632,12192r,-6096l109728,12192r24384,l134112,6096r6096,6096l304800,12192,304800,r6096,e" filled="f" strokeweight="0">
              <v:stroke joinstyle="miter"/>
              <v:path arrowok="t" o:connecttype="custom" o:connectlocs="155448,0;310896,6094;155448,12188;0,6094" o:connectangles="270,0,90,180" textboxrect="0,0,310896,12192"/>
            </v:shape>
            <v:shape id="Shape 31" o:spid="_x0000_s1699" style="position:absolute;left:5054;top:7322;width:0;height:28;visibility:visible;mso-wrap-style:square;v-text-anchor:top" coordsize="0,18285" path="m,18285l,e" filled="f" strokeweight="0">
              <v:stroke joinstyle="miter"/>
              <v:path arrowok="t" o:connecttype="custom" o:connectlocs="0,0;0,9144;0,18288;0,9144" o:connectangles="270,0,90,180" textboxrect="0,0,0,18285"/>
            </v:shape>
            <v:shape id="Shape 32" o:spid="_x0000_s1700" style="position:absolute;left:7118;top:7312;width:6092;height:38;visibility:visible;mso-wrap-style:square;v-text-anchor:top" coordsize="3867912,24385" path="m,24384l,18288r6096,6096l128016,24384r,-12192l134112,18288,134112,r6096,24384l158496,24384r,-6096l164592,24384r268224,l432816,18288r6096,6096l487680,24384r,-6096l493776,24384r,-6096l499872,24384r36576,l536448,12192r6096,12192l542544,18288r6096,6096l548640,18288r6096,6096l615696,24384r,-6096l621792,24384r3246121,1e" filled="f" strokeweight="0">
              <v:stroke joinstyle="miter"/>
              <v:path arrowok="t" o:connecttype="custom" o:connectlocs="1933956,0;3867912,12194;1933956,24387;0,12194" o:connectangles="270,0,90,180" textboxrect="0,0,3867912,24385"/>
            </v:shape>
            <v:shape id="Shape 33" o:spid="_x0000_s1701" style="position:absolute;left:5208;top:7312;width:451;height:38;visibility:visible;mso-wrap-style:square;v-text-anchor:top" coordsize="286512,24384" path="m,24384l,12192,6096,24384r,-18287l12192,24384r,-12192l18288,24384r,-6096l24384,24384r73152,l97536,18288r6096,6096l134112,24384,134112,r6096,24384l140208,12192r6096,12192l158496,24384r,-6096l164592,24384r79248,l243840,18288r6096,6096l249936,18288r6096,6096l280416,24384r,-12192l286512,12192e" filled="f" strokeweight="0">
              <v:stroke joinstyle="miter"/>
              <v:path arrowok="t" o:connecttype="custom" o:connectlocs="143254,0;286508,12194;143254,24387;0,12194" o:connectangles="270,0,90,180" textboxrect="0,0,286512,24384"/>
            </v:shape>
            <v:shape id="Shape 34" o:spid="_x0000_s1702" style="position:absolute;left:6523;top:7274;width:595;height:76;visibility:visible;mso-wrap-style:square;v-text-anchor:top" coordsize="377952,48768" path="m,48768l,42672r6096,6096l12192,48768r,-6096l18288,48768r6096,l24384,r6096,36576l30480,6096r6096,42672l36576,42672r6096,6096l42672,42672r6096,l48768,36576r6096,12192l60960,48768r,-6096l67056,48768r,-6096l73152,48768r6096,l79248,42672r6096,6096l134112,48768r,-6096l140208,48768r,-6096l146304,48768r91440,l237744,24384r6096,18288l243840,36576r6096,12192l268224,48768r,-6096l274320,48768r12192,l286512,42672r6096,6096l298704,48768r,-18288l304800,48768r,-6096l310896,48768r6096,l316992,42672r6096,6096l323088,42672r6096,6096l371856,48768r,-6096l377952,42672e" filled="f" strokeweight="0">
              <v:stroke joinstyle="miter"/>
              <v:path arrowok="t" o:connecttype="custom" o:connectlocs="188974,0;377948,24382;188974,48764;0,24382" o:connectangles="270,0,90,180" textboxrect="0,0,377952,48768"/>
            </v:shape>
            <v:shape id="Shape 35" o:spid="_x0000_s1703" style="position:absolute;left:5064;top:7216;width:38;height:134;visibility:visible;mso-wrap-style:square;v-text-anchor:top" coordsize="24384,85344" path="m,85344l,54864,6096,85344r,-6096l12192,85344r6096,l18288,r6096,79248e" filled="f" strokeweight="0">
              <v:stroke joinstyle="miter"/>
              <v:path arrowok="t" o:connecttype="custom" o:connectlocs="12194,0;24387,42670;12194,85340;0,42670" o:connectangles="270,0,90,180" textboxrect="0,0,24384,85344"/>
            </v:shape>
            <v:shape id="Shape 36" o:spid="_x0000_s1704" style="position:absolute;left:5102;top:7110;width:106;height:240;visibility:visible;mso-wrap-style:square;v-text-anchor:top" coordsize="67056,152400" path="m,152400r,-6096l6096,152400r,-6096l12192,152400r,-24384l18288,146304,18288,r6096,146304l24384,79248r6096,73152l30480,146304r6096,6096l42672,152400r,-18288l48768,152400r,-6096l54864,152400r6096,l60960,134112r6096,6096e" filled="f" strokeweight="0">
              <v:stroke joinstyle="miter"/>
              <v:path arrowok="t" o:connecttype="custom" o:connectlocs="33526,0;67052,76202;33526,152403;0,76202" o:connectangles="270,0,90,180" textboxrect="0,0,67056,152400"/>
            </v:shape>
            <v:shape id="Shape 37" o:spid="_x0000_s1705" style="position:absolute;left:672;top:7110;width:3864;height:240;visibility:visible;mso-wrap-style:square;v-text-anchor:top" coordsize="2453703,152400" path="m2453703,140208r-6096,-36576l2447607,152400r-6096,-6096l2441511,152400r-42672,l2392743,146304r,6096l2386647,146304r,6096l2350071,152400r-6096,-6096l2343975,152400r-6096,-30480l2337879,152400r-18288,l2313495,146304r,6096l2307399,152400r-6096,-18288l2301303,152400,2295207,r,146304l2289111,140208r,12192l2283015,146304r,6096l2264727,152400r-6096,-6096l2258631,152400,,152400e" filled="f" strokeweight="0">
              <v:stroke joinstyle="miter"/>
              <v:path arrowok="t" o:connecttype="custom" o:connectlocs="1226850,0;2453700,76202;1226850,152403;0,76202" o:connectangles="270,0,90,180" textboxrect="0,0,2453703,152400"/>
            </v:shape>
            <v:shape id="Shape 38" o:spid="_x0000_s1706" style="position:absolute;left:6427;top:6947;width:0;height:403;visibility:visible;mso-wrap-style:square;v-text-anchor:top" coordsize="0,256009" path="m,256009l,e" filled="f" strokeweight="0">
              <v:stroke joinstyle="miter"/>
              <v:path arrowok="t" o:connecttype="custom" o:connectlocs="0,0;0,128016;0,256032;0,128016" o:connectangles="270,0,90,180" textboxrect="0,0,0,256009"/>
            </v:shape>
            <v:shape id="Shape 39" o:spid="_x0000_s1707" style="position:absolute;left:5659;top:6410;width:845;height:940;visibility:visible;mso-wrap-style:square;v-text-anchor:top" coordsize="536448,597407" path="m,597407l,585216r6096,12191l24384,597407r,-6095l30480,597407r,-6095l36576,597407r,-6095l42672,597407r,-6095l48768,597407r,-12191l54864,597407r,-6095l60960,597407r,-6095l67056,597407r,-12191l73152,597407r,-6095l79248,591312r,-6096l85344,597407r,-6095l91440,597407r,-12191l97536,597407r,-12191l103632,597407r6096,l109728,591312r6096,6095l121920,597407r,-6095l128016,597407r,-6095l134112,597407r73152,l207264,591312r6096,6095l359664,597407r,-6095l365760,597407r6096,l371856,591312r6096,6095l396240,597407r,-36575l402336,597407r12192,l414528,591312r6096,6095l420624,463296r6096,128016l426720,512064r6096,85343l432816,585216r6096,12191l457200,597407r,-12191l463296,597407r,-6095l469392,597407r,-6095l475488,597407r6096,l481584,r6096,341376l487680,207264r6096,384048l493776,585216r6096,12191l499872,591312r6096,6095l518160,597407r,-12191l524256,597407r,-146303l530352,591312r,-91440l536448,585216e" filled="f" strokeweight="0">
              <v:stroke joinstyle="miter"/>
              <v:path arrowok="t" o:connecttype="custom" o:connectlocs="268226,0;536451,298702;268226,597404;0,298702" o:connectangles="270,0,90,180" textboxrect="0,0,536448,597407"/>
            </v:shape>
            <v:shape id="Shape 40" o:spid="_x0000_s1708" style="position:absolute;left:5026;top:580;width:38;height:6770;visibility:visible;mso-wrap-style:square;v-text-anchor:top" coordsize="24384,4299203" path="m,4299202r,-12188l6096,4299202r,-30476l12192,4274822r,6096l12192,r6096,4280918l18288,3579877r6096,688849e" filled="f" strokeweight="0">
              <v:stroke joinstyle="miter"/>
              <v:path arrowok="t" o:connecttype="custom" o:connectlocs="12194,0;24387,2149604;12194,4299207;0,2149604" o:connectangles="270,0,90,180" textboxrect="0,0,24384,4299203"/>
            </v:shape>
            <v:rect id="Rectangle 41" o:spid="_x0000_s1709" style="position:absolute;left:3991;top:6946;width:809;height:211;visibility:visible" filled="f" stroked="f">
              <v:textbox style="mso-next-textbox:#Rectangle 41;mso-rotate-with-shape:t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1799.3187</w:t>
                    </w:r>
                  </w:p>
                </w:txbxContent>
              </v:textbox>
            </v:rect>
            <v:rect id="Rectangle 42" o:spid="_x0000_s1710" style="position:absolute;left:4709;top:342;width:918;height:211;visibility:visible" filled="f" stroked="f">
              <v:textbox style="mso-next-textbox:#Rectangle 42;mso-rotate-with-shape:t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2375.8075</w:t>
                    </w:r>
                  </w:p>
                </w:txbxContent>
              </v:textbox>
            </v:rect>
            <v:rect id="Rectangle 43" o:spid="_x0000_s1711" style="position:absolute;left:6086;top:6243;width:918;height:210;visibility:visible" filled="f" stroked="f">
              <v:textbox style="mso-next-textbox:#Rectangle 43;mso-rotate-with-shape:t" inset="0,0,0,0">
                <w:txbxContent>
                  <w:p w:rsidR="00595AAE" w:rsidRDefault="00595AAE" w:rsidP="00595AAE">
                    <w:r>
                      <w:rPr>
                        <w:sz w:val="16"/>
                      </w:rPr>
                      <w:t>2803.4436</w:t>
                    </w:r>
                  </w:p>
                </w:txbxContent>
              </v:textbox>
            </v:rect>
            <v:shape id="Shape 45" o:spid="_x0000_s1712" style="position:absolute;left:670;top:18;width:0;height:7335;visibility:visible;mso-wrap-style:square;v-text-anchor:top" coordsize="0,4656936" path="m,l,4656938e" filled="f" strokeweight="0">
              <v:path arrowok="t" o:connecttype="custom" o:connectlocs="0,0;0,2328670;0,4657340;0,2328670" o:connectangles="270,0,90,180" textboxrect="0,0,0,4656936"/>
            </v:shape>
            <v:shape id="Shape 46" o:spid="_x0000_s1713" style="position:absolute;left:670;top:7353;width:12566;height:0;visibility:visible;mso-wrap-style:square;v-text-anchor:top" coordsize="7979664,1" path="m,l7979666,1e" filled="f" strokeweight="0">
              <v:path arrowok="t" o:connecttype="custom" o:connectlocs="3989834,0;7979667,0;3989834,0;0,0" o:connectangles="270,0,90,180" textboxrect="0,0,7979664,0"/>
            </v:shape>
            <v:shape id="Shape 47" o:spid="_x0000_s1714" style="position:absolute;left:13236;top:18;width:0;height:7335;visibility:visible;mso-wrap-style:square;v-text-anchor:top" coordsize="0,4656937" path="m,4656938l,e" filled="f" strokeweight="0">
              <v:path arrowok="t" o:connecttype="custom" o:connectlocs="0,0;0,2328670;0,4657340;0,2328670" o:connectangles="270,0,90,180" textboxrect="0,0,0,4656937"/>
            </v:shape>
            <v:shape id="Shape 48" o:spid="_x0000_s1715" style="position:absolute;left:670;top:18;width:12566;height:0;visibility:visible;mso-wrap-style:square;v-text-anchor:top" coordsize="7979579,0" path="m7979578,l,e" filled="f" strokeweight="0">
              <v:path arrowok="t" o:connecttype="custom" o:connectlocs="3989834,0;7979667,0;3989834,0;0,0" o:connectangles="270,0,90,180" textboxrect="0,0,7979579,0"/>
            </v:shape>
            <v:shape id="Shape 49" o:spid="_x0000_s1716" style="position:absolute;left:624;top:7348;width:46;height:0;visibility:visible;mso-wrap-style:square;v-text-anchor:top" coordsize="28956,0" path="m,l28956,e" filled="f" strokeweight="0">
              <v:path arrowok="t" o:connecttype="custom" o:connectlocs="14480,0;28959,0;14480,0;0,0" o:connectangles="270,0,90,180" textboxrect="0,0,28956,0"/>
            </v:shape>
            <v:rect id="Rectangle 50" o:spid="_x0000_s1717" style="position:absolute;left:384;top:7262;width:290;height:235;visibility:visible" filled="f" stroked="f">
              <v:textbox style="mso-next-textbox:#Rectangle 50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0.0</w:t>
                    </w:r>
                  </w:p>
                </w:txbxContent>
              </v:textbox>
            </v:rect>
            <v:shape id="Shape 51" o:spid="_x0000_s1718" style="position:absolute;left:636;top:6810;width:34;height:0;visibility:visible;mso-wrap-style:square;v-text-anchor:top" coordsize="21336,0" path="m,l21336,e" filled="f" strokeweight="0">
              <v:path arrowok="t" o:connecttype="custom" o:connectlocs="10666,0;21332,0;10666,0;0,0" o:connectangles="270,0,90,180" textboxrect="0,0,21336,0"/>
            </v:shape>
            <v:shape id="Shape 52" o:spid="_x0000_s1719" style="position:absolute;left:624;top:6268;width:46;height:0;visibility:visible;mso-wrap-style:square;v-text-anchor:top" coordsize="28956,0" path="m,l28956,e" filled="f" strokeweight="0">
              <v:path arrowok="t" o:connecttype="custom" o:connectlocs="14480,0;28959,0;14480,0;0,0" o:connectangles="270,0,90,180" textboxrect="0,0,28956,0"/>
            </v:shape>
            <v:rect id="Rectangle 53" o:spid="_x0000_s1720" style="position:absolute;left:384;top:6185;width:290;height:235;visibility:visible" filled="f" stroked="f">
              <v:textbox style="mso-next-textbox:#Rectangle 53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0.2</w:t>
                    </w:r>
                  </w:p>
                </w:txbxContent>
              </v:textbox>
            </v:rect>
            <v:shape id="Shape 54" o:spid="_x0000_s1721" style="position:absolute;left:636;top:5733;width:34;height:0;visibility:visible;mso-wrap-style:square;v-text-anchor:top" coordsize="21336,0" path="m,l21336,e" filled="f" strokeweight="0">
              <v:path arrowok="t" o:connecttype="custom" o:connectlocs="10666,0;21332,0;10666,0;0,0" o:connectangles="270,0,90,180" textboxrect="0,0,21336,0"/>
            </v:shape>
            <v:shape id="Shape 55" o:spid="_x0000_s1722" style="position:absolute;left:624;top:5195;width:46;height:0;visibility:visible;mso-wrap-style:square;v-text-anchor:top" coordsize="28956,0" path="m,l28956,e" filled="f" strokeweight="0">
              <v:path arrowok="t" o:connecttype="custom" o:connectlocs="14480,0;28959,0;14480,0;0,0" o:connectangles="270,0,90,180" textboxrect="0,0,28956,0"/>
            </v:shape>
            <v:rect id="Rectangle 56" o:spid="_x0000_s1723" style="position:absolute;left:384;top:5110;width:290;height:235;visibility:visible" filled="f" stroked="f">
              <v:textbox style="mso-next-textbox:#Rectangle 56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0.4</w:t>
                    </w:r>
                  </w:p>
                </w:txbxContent>
              </v:textbox>
            </v:rect>
            <v:shape id="Shape 57" o:spid="_x0000_s1724" style="position:absolute;left:636;top:4653;width:34;height:0;visibility:visible;mso-wrap-style:square;v-text-anchor:top" coordsize="21336,0" path="m,l21336,e" filled="f" strokeweight="0">
              <v:path arrowok="t" o:connecttype="custom" o:connectlocs="10666,0;21332,0;10666,0;0,0" o:connectangles="270,0,90,180" textboxrect="0,0,21336,0"/>
            </v:shape>
            <v:shape id="Shape 58" o:spid="_x0000_s1725" style="position:absolute;left:624;top:4115;width:46;height:0;visibility:visible;mso-wrap-style:square;v-text-anchor:top" coordsize="28956,0" path="m,l28956,e" filled="f" strokeweight="0">
              <v:path arrowok="t" o:connecttype="custom" o:connectlocs="14480,0;28959,0;14480,0;0,0" o:connectangles="270,0,90,180" textboxrect="0,0,28956,0"/>
            </v:shape>
            <v:rect id="Rectangle 59" o:spid="_x0000_s1726" style="position:absolute;left:384;top:4032;width:290;height:235;visibility:visible" filled="f" stroked="f">
              <v:textbox style="mso-next-textbox:#Rectangle 59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0.6</w:t>
                    </w:r>
                  </w:p>
                </w:txbxContent>
              </v:textbox>
            </v:rect>
            <v:shape id="Shape 60" o:spid="_x0000_s1727" style="position:absolute;left:636;top:3580;width:34;height:0;visibility:visible;mso-wrap-style:square;v-text-anchor:top" coordsize="21336,0" path="m,l21336,e" filled="f" strokeweight="0">
              <v:path arrowok="t" o:connecttype="custom" o:connectlocs="10666,0;21332,0;10666,0;0,0" o:connectangles="270,0,90,180" textboxrect="0,0,21336,0"/>
            </v:shape>
            <v:shape id="Shape 61" o:spid="_x0000_s1728" style="position:absolute;left:624;top:3038;width:46;height:0;visibility:visible;mso-wrap-style:square;v-text-anchor:top" coordsize="28956,0" path="m,l28956,e" filled="f" strokeweight="0">
              <v:path arrowok="t" o:connecttype="custom" o:connectlocs="14480,0;28959,0;14480,0;0,0" o:connectangles="270,0,90,180" textboxrect="0,0,28956,0"/>
            </v:shape>
            <v:rect id="Rectangle 62" o:spid="_x0000_s1729" style="position:absolute;left:384;top:2952;width:290;height:235;visibility:visible" filled="f" stroked="f">
              <v:textbox style="mso-next-textbox:#Rectangle 62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0.8</w:t>
                    </w:r>
                  </w:p>
                </w:txbxContent>
              </v:textbox>
            </v:rect>
            <v:shape id="Shape 63" o:spid="_x0000_s1730" style="position:absolute;left:636;top:2500;width:34;height:0;visibility:visible;mso-wrap-style:square;v-text-anchor:top" coordsize="21336,0" path="m,l21336,e" filled="f" strokeweight="0">
              <v:path arrowok="t" o:connecttype="custom" o:connectlocs="10666,0;21332,0;10666,0;0,0" o:connectangles="270,0,90,180" textboxrect="0,0,21336,0"/>
            </v:shape>
            <v:shape id="Shape 64" o:spid="_x0000_s1731" style="position:absolute;left:624;top:1960;width:46;height:0;visibility:visible;mso-wrap-style:square;v-text-anchor:top" coordsize="28956,0" path="m,l28956,e" filled="f" strokeweight="0">
              <v:path arrowok="t" o:connecttype="custom" o:connectlocs="14480,0;28959,0;14480,0;0,0" o:connectangles="270,0,90,180" textboxrect="0,0,28956,0"/>
            </v:shape>
            <v:rect id="Rectangle 65" o:spid="_x0000_s1732" style="position:absolute;left:384;top:1874;width:290;height:235;visibility:visible" filled="f" stroked="f">
              <v:textbox style="mso-next-textbox:#Rectangle 65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1.0</w:t>
                    </w:r>
                  </w:p>
                </w:txbxContent>
              </v:textbox>
            </v:rect>
            <v:shape id="Shape 66" o:spid="_x0000_s1733" style="position:absolute;left:636;top:1422;width:34;height:0;visibility:visible;mso-wrap-style:square;v-text-anchor:top" coordsize="21336,0" path="m,l21336,e" filled="f" strokeweight="0">
              <v:path arrowok="t" o:connecttype="custom" o:connectlocs="10666,0;21332,0;10666,0;0,0" o:connectangles="270,0,90,180" textboxrect="0,0,21336,0"/>
            </v:shape>
            <v:shape id="Shape 67" o:spid="_x0000_s1734" style="position:absolute;left:624;top:885;width:46;height:0;visibility:visible;mso-wrap-style:square;v-text-anchor:top" coordsize="28956,0" path="m,l28956,e" filled="f" strokeweight="0">
              <v:path arrowok="t" o:connecttype="custom" o:connectlocs="14480,0;28959,0;14480,0;0,0" o:connectangles="270,0,90,180" textboxrect="0,0,28956,0"/>
            </v:shape>
            <v:rect id="Rectangle 68" o:spid="_x0000_s1735" style="position:absolute;left:384;top:802;width:290;height:235;visibility:visible" filled="f" stroked="f">
              <v:textbox style="mso-next-textbox:#Rectangle 68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1.2</w:t>
                    </w:r>
                  </w:p>
                </w:txbxContent>
              </v:textbox>
            </v:rect>
            <v:shape id="Shape 69" o:spid="_x0000_s1736" style="position:absolute;left:636;top:342;width:34;height:0;visibility:visible;mso-wrap-style:square;v-text-anchor:top" coordsize="21336,0" path="m,l21336,e" filled="f" strokeweight="0">
              <v:path arrowok="t" o:connecttype="custom" o:connectlocs="10666,0;21332,0;10666,0;0,0" o:connectangles="270,0,90,180" textboxrect="0,0,21336,0"/>
            </v:shape>
            <v:rect id="Rectangle 70" o:spid="_x0000_s1737" style="position:absolute;left:533;top:149;width:117;height:235;visibility:visible" filled="f" stroked="f">
              <v:textbox style="mso-next-textbox:#Rectangle 70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6</w:t>
                    </w:r>
                  </w:p>
                </w:txbxContent>
              </v:textbox>
            </v:rect>
            <v:rect id="Rectangle 71" o:spid="_x0000_s1738" style="position:absolute;left:288;top:192;width:328;height:235;visibility:visible" filled="f" stroked="f">
              <v:textbox style="mso-next-textbox:#Rectangle 71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x10</w:t>
                    </w:r>
                  </w:p>
                </w:txbxContent>
              </v:textbox>
            </v:rect>
            <v:rect id="Rectangle 72" o:spid="_x0000_s1739" style="position:absolute;left:154;width:620;height:235;visibility:visible" filled="f" stroked="f">
              <v:textbox style="mso-next-textbox:#Rectangle 72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Intens.</w:t>
                    </w:r>
                  </w:p>
                </w:txbxContent>
              </v:textbox>
            </v:rect>
            <v:shape id="Shape 73" o:spid="_x0000_s1740" style="position:absolute;left:905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74" o:spid="_x0000_s1741" style="position:absolute;left:1327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75" o:spid="_x0000_s1742" style="position:absolute;left:1750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76" o:spid="_x0000_s1743" style="position:absolute;left:2172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77" o:spid="_x0000_s1744" style="position:absolute;left:2599;top:7353;width:0;height:48;visibility:visible;mso-wrap-style:square;v-text-anchor:top" coordsize="0,30477" path="m,l,30477e" filled="f" strokeweight="0">
              <v:path arrowok="t" o:connecttype="custom" o:connectlocs="0,0;0,15238;0,30476;0,15238" o:connectangles="270,0,90,180" textboxrect="0,0,0,30477"/>
            </v:shape>
            <v:rect id="Rectangle 78" o:spid="_x0000_s1745" style="position:absolute;left:2472;top:7401;width:550;height:189;visibility:visible" filled="f" stroked="f">
              <v:textbox style="mso-next-textbox:#Rectangle 78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1000</w:t>
                    </w:r>
                  </w:p>
                </w:txbxContent>
              </v:textbox>
            </v:rect>
            <v:shape id="Shape 79" o:spid="_x0000_s1746" style="position:absolute;left:3022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80" o:spid="_x0000_s1747" style="position:absolute;left:3444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81" o:spid="_x0000_s1748" style="position:absolute;left:3866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82" o:spid="_x0000_s1749" style="position:absolute;left:4294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83" o:spid="_x0000_s1750" style="position:absolute;left:4716;top:7353;width:0;height:48;visibility:visible;mso-wrap-style:square;v-text-anchor:top" coordsize="0,30477" path="m,l,30477e" filled="f" strokeweight="0">
              <v:path arrowok="t" o:connecttype="custom" o:connectlocs="0,0;0,15238;0,30476;0,15238" o:connectangles="270,0,90,180" textboxrect="0,0,0,30477"/>
            </v:shape>
            <v:rect id="Rectangle 84" o:spid="_x0000_s1751" style="position:absolute;left:4546;top:7402;width:462;height:235;visibility:visible" filled="f" stroked="f">
              <v:textbox style="mso-next-textbox:#Rectangle 84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2000</w:t>
                    </w:r>
                  </w:p>
                </w:txbxContent>
              </v:textbox>
            </v:rect>
            <v:shape id="Shape 85" o:spid="_x0000_s1752" style="position:absolute;left:5138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86" o:spid="_x0000_s1753" style="position:absolute;left:5561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87" o:spid="_x0000_s1754" style="position:absolute;left:5983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88" o:spid="_x0000_s1755" style="position:absolute;left:6410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89" o:spid="_x0000_s1756" style="position:absolute;left:6833;top:7353;width:0;height:48;visibility:visible;mso-wrap-style:square;v-text-anchor:top" coordsize="0,30477" path="m,l,30477e" filled="f" strokeweight="0">
              <v:path arrowok="t" o:connecttype="custom" o:connectlocs="0,0;0,15238;0,30476;0,15238" o:connectangles="270,0,90,180" textboxrect="0,0,0,30477"/>
            </v:shape>
            <v:rect id="Rectangle 90" o:spid="_x0000_s1757" style="position:absolute;left:6662;top:7402;width:462;height:235;visibility:visible" filled="f" stroked="f">
              <v:textbox style="mso-next-textbox:#Rectangle 90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3000</w:t>
                    </w:r>
                  </w:p>
                </w:txbxContent>
              </v:textbox>
            </v:rect>
            <v:shape id="Shape 91" o:spid="_x0000_s1758" style="position:absolute;left:7255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92" o:spid="_x0000_s1759" style="position:absolute;left:7678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93" o:spid="_x0000_s1760" style="position:absolute;left:8105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94" o:spid="_x0000_s1761" style="position:absolute;left:8527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95" o:spid="_x0000_s1762" style="position:absolute;left:8950;top:7353;width:0;height:48;visibility:visible;mso-wrap-style:square;v-text-anchor:top" coordsize="0,30477" path="m,l,30477e" filled="f" strokeweight="0">
              <v:path arrowok="t" o:connecttype="custom" o:connectlocs="0,0;0,15238;0,30476;0,15238" o:connectangles="270,0,90,180" textboxrect="0,0,0,30477"/>
            </v:shape>
            <v:rect id="Rectangle 96" o:spid="_x0000_s1763" style="position:absolute;left:8779;top:7402;width:462;height:235;visibility:visible" filled="f" stroked="f">
              <v:textbox style="mso-next-textbox:#Rectangle 96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4000</w:t>
                    </w:r>
                  </w:p>
                </w:txbxContent>
              </v:textbox>
            </v:rect>
            <v:shape id="Shape 97" o:spid="_x0000_s1764" style="position:absolute;left:9372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98" o:spid="_x0000_s1765" style="position:absolute;left:9794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99" o:spid="_x0000_s1766" style="position:absolute;left:10222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100" o:spid="_x0000_s1767" style="position:absolute;left:10644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101" o:spid="_x0000_s1768" style="position:absolute;left:11066;top:7353;width:0;height:48;visibility:visible;mso-wrap-style:square;v-text-anchor:top" coordsize="0,30477" path="m,l,30477e" filled="f" strokeweight="0">
              <v:path arrowok="t" o:connecttype="custom" o:connectlocs="0,0;0,15238;0,30476;0,15238" o:connectangles="270,0,90,180" textboxrect="0,0,0,30477"/>
            </v:shape>
            <v:rect id="Rectangle 102" o:spid="_x0000_s1769" style="position:absolute;left:10894;top:7402;width:462;height:235;visibility:visible" filled="f" stroked="f">
              <v:textbox style="mso-next-textbox:#Rectangle 102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5000</w:t>
                    </w:r>
                  </w:p>
                </w:txbxContent>
              </v:textbox>
            </v:rect>
            <v:shape id="Shape 103" o:spid="_x0000_s1770" style="position:absolute;left:11489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104" o:spid="_x0000_s1771" style="position:absolute;left:11916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105" o:spid="_x0000_s1772" style="position:absolute;left:12338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106" o:spid="_x0000_s1773" style="position:absolute;left:12761;top:7353;width:0;height:33;visibility:visible;mso-wrap-style:square;v-text-anchor:top" coordsize="0,21334" path="m,l,21334e" filled="f" strokeweight="0">
              <v:path arrowok="t" o:connecttype="custom" o:connectlocs="0,0;0,10666;0,21332;0,10666" o:connectangles="270,0,90,180" textboxrect="0,0,0,21334"/>
            </v:shape>
            <v:shape id="Shape 107" o:spid="_x0000_s1774" style="position:absolute;left:13183;top:7353;width:0;height:48;visibility:visible;mso-wrap-style:square;v-text-anchor:top" coordsize="0,30477" path="m,l,30477e" filled="f" strokeweight="0">
              <v:path arrowok="t" o:connecttype="custom" o:connectlocs="0,0;0,15238;0,30476;0,15238" o:connectangles="270,0,90,180" textboxrect="0,0,0,30477"/>
            </v:shape>
            <v:rect id="Rectangle 108" o:spid="_x0000_s1775" style="position:absolute;left:12977;top:7402;width:335;height:235;visibility:visible" filled="f" stroked="f">
              <v:textbox style="mso-next-textbox:#Rectangle 108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6"/>
                      </w:rPr>
                      <w:t>m/z</w:t>
                    </w:r>
                  </w:p>
                </w:txbxContent>
              </v:textbox>
            </v:rect>
            <v:shape id="Shape 113" o:spid="_x0000_s1776" style="position:absolute;top:7874;width:13255;height:0;visibility:visible;mso-wrap-style:square;v-text-anchor:top" coordsize="8417052,1" path="m,l8417052,1e" filled="f" strokeweight="0">
              <v:path arrowok="t" o:connecttype="custom" o:connectlocs="4208526,0;8417052,0;4208526,0;0,0" o:connectangles="270,0,90,180" textboxrect="0,0,8417052,0"/>
            </v:shape>
            <v:rect id="Rectangle 1077" o:spid="_x0000_s1777" style="position:absolute;left:12298;top:7876;width:133;height:268;visibility:visible" filled="f" stroked="f">
              <v:textbox style="mso-next-textbox:#Rectangle 1077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8"/>
                      </w:rPr>
                      <w:t>1</w:t>
                    </w:r>
                  </w:p>
                </w:txbxContent>
              </v:textbox>
            </v:rect>
            <v:rect id="Rectangle 1079" o:spid="_x0000_s1778" style="position:absolute;left:12398;top:7876;width:332;height:268;visibility:visible" filled="f" stroked="f">
              <v:textbox style="mso-next-textbox:#Rectangle 1079;mso-rotate-with-shape:t" inset="0,0,0,0">
                <w:txbxContent>
                  <w:p w:rsidR="00595AAE" w:rsidRDefault="00595AAE" w:rsidP="00595AAE"/>
                </w:txbxContent>
              </v:textbox>
            </v:rect>
            <v:rect id="Rectangle 1078" o:spid="_x0000_s1779" style="position:absolute;left:12646;top:7876;width:133;height:268;visibility:visible" filled="f" stroked="f">
              <v:textbox style="mso-next-textbox:#Rectangle 1078;mso-rotate-with-shape:t" inset="0,0,0,0">
                <w:txbxContent>
                  <w:p w:rsidR="00595AAE" w:rsidRDefault="00595AAE" w:rsidP="00595AAE">
                    <w:r>
                      <w:rPr>
                        <w:rFonts w:ascii="Arial" w:eastAsia="Arial" w:hAnsi="Arial" w:cs="Arial"/>
                        <w:sz w:val="18"/>
                      </w:rPr>
                      <w:t>1</w:t>
                    </w:r>
                  </w:p>
                </w:txbxContent>
              </v:textbox>
            </v:rect>
            <v:rect id="Rectangle 116" o:spid="_x0000_s1780" style="position:absolute;left:11827;top:7876;width:629;height:268;visibility:visible" filled="f" stroked="f">
              <v:textbox style="mso-next-textbox:#Rectangle 116;mso-rotate-with-shape:t" inset="0,0,0,0">
                <w:txbxContent>
                  <w:p w:rsidR="00595AAE" w:rsidRPr="0033603C" w:rsidRDefault="00595AAE" w:rsidP="0033603C"/>
                </w:txbxContent>
              </v:textbox>
            </v:rect>
            <v:rect id="Rectangle 1076" o:spid="_x0000_s1781" style="position:absolute;left:20;top:7873;width:2330;height:257;visibility:visible" filled="f" stroked="f">
              <v:textbox style="mso-next-textbox:#Rectangle 1076;mso-rotate-with-shape:t" inset="0,0,0,0">
                <w:txbxContent>
                  <w:p w:rsidR="00595AAE" w:rsidRDefault="00595AAE" w:rsidP="00595AAE"/>
                </w:txbxContent>
              </v:textbox>
            </v:rect>
            <w10:anchorlock/>
          </v:group>
        </w:pict>
      </w:r>
    </w:p>
    <w:p w:rsidR="00595AAE" w:rsidRDefault="00595AAE" w:rsidP="0033603C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03137B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5</w:t>
      </w:r>
      <w:r w:rsidRPr="0003137B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03137B">
        <w:rPr>
          <w:rFonts w:ascii="Times New Roman" w:hAnsi="Times New Roman"/>
          <w:sz w:val="24"/>
          <w:szCs w:val="24"/>
          <w:lang w:val="en-US" w:eastAsia="pt-BR"/>
        </w:rPr>
        <w:t xml:space="preserve">ESI MS analysis of glycocluster </w:t>
      </w:r>
      <w:r w:rsidR="00520502">
        <w:rPr>
          <w:rFonts w:ascii="Times New Roman" w:hAnsi="Times New Roman"/>
          <w:b/>
          <w:sz w:val="24"/>
          <w:szCs w:val="24"/>
          <w:lang w:val="en-US" w:eastAsia="pt-BR"/>
        </w:rPr>
        <w:t>12</w:t>
      </w:r>
      <w:r w:rsidRPr="0003137B">
        <w:rPr>
          <w:rFonts w:ascii="Times New Roman" w:hAnsi="Times New Roman"/>
          <w:sz w:val="24"/>
          <w:szCs w:val="24"/>
          <w:lang w:val="en-US" w:eastAsia="pt-BR"/>
        </w:rPr>
        <w:t xml:space="preserve">: </w:t>
      </w:r>
      <w:r w:rsidRPr="0003137B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m</w:t>
      </w:r>
      <w:r w:rsidRPr="0003137B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/</w:t>
      </w:r>
      <w:r w:rsidRPr="0003137B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z </w:t>
      </w:r>
      <w:r w:rsidRPr="0003137B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[M+Na]</w:t>
      </w:r>
      <w:r w:rsidRPr="0003137B">
        <w:rPr>
          <w:rFonts w:ascii="Times New Roman" w:hAnsi="Times New Roman"/>
          <w:sz w:val="24"/>
          <w:szCs w:val="24"/>
          <w:shd w:val="clear" w:color="auto" w:fill="FFFFFF"/>
          <w:vertAlign w:val="superscript"/>
          <w:lang w:val="en-US"/>
        </w:rPr>
        <w:t>+</w:t>
      </w:r>
      <w:r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 </w:t>
      </w:r>
      <w:r w:rsidRPr="0003137B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calculated for </w:t>
      </w:r>
      <w:r w:rsidRPr="0003137B">
        <w:rPr>
          <w:rFonts w:ascii="Times New Roman" w:hAnsi="Times New Roman"/>
          <w:sz w:val="24"/>
          <w:szCs w:val="24"/>
          <w:lang w:val="en-US" w:eastAsia="pt-BR"/>
        </w:rPr>
        <w:t>C</w:t>
      </w:r>
      <w:r w:rsidRPr="0003137B">
        <w:rPr>
          <w:rFonts w:ascii="Times New Roman" w:hAnsi="Times New Roman"/>
          <w:sz w:val="24"/>
          <w:szCs w:val="24"/>
          <w:vertAlign w:val="subscript"/>
          <w:lang w:val="en-US" w:eastAsia="pt-BR"/>
        </w:rPr>
        <w:t>97</w:t>
      </w:r>
      <w:r w:rsidRPr="0003137B">
        <w:rPr>
          <w:rFonts w:ascii="Times New Roman" w:hAnsi="Times New Roman"/>
          <w:sz w:val="24"/>
          <w:szCs w:val="24"/>
          <w:lang w:val="en-US" w:eastAsia="pt-BR"/>
        </w:rPr>
        <w:t>H</w:t>
      </w:r>
      <w:r w:rsidRPr="0003137B">
        <w:rPr>
          <w:rFonts w:ascii="Times New Roman" w:hAnsi="Times New Roman"/>
          <w:sz w:val="24"/>
          <w:szCs w:val="24"/>
          <w:vertAlign w:val="subscript"/>
          <w:lang w:val="en-US" w:eastAsia="pt-BR"/>
        </w:rPr>
        <w:t>132</w:t>
      </w:r>
      <w:r w:rsidRPr="0003137B">
        <w:rPr>
          <w:rFonts w:ascii="Times New Roman" w:hAnsi="Times New Roman"/>
          <w:sz w:val="24"/>
          <w:szCs w:val="24"/>
          <w:lang w:val="en-US" w:eastAsia="pt-BR"/>
        </w:rPr>
        <w:t>N</w:t>
      </w:r>
      <w:r w:rsidRPr="0003137B">
        <w:rPr>
          <w:rFonts w:ascii="Times New Roman" w:hAnsi="Times New Roman"/>
          <w:sz w:val="24"/>
          <w:szCs w:val="24"/>
          <w:vertAlign w:val="subscript"/>
          <w:lang w:val="en-US" w:eastAsia="pt-BR"/>
        </w:rPr>
        <w:t>16</w:t>
      </w:r>
      <w:r w:rsidRPr="0003137B">
        <w:rPr>
          <w:rFonts w:ascii="Times New Roman" w:hAnsi="Times New Roman"/>
          <w:sz w:val="24"/>
          <w:szCs w:val="24"/>
          <w:lang w:val="en-US" w:eastAsia="pt-BR"/>
        </w:rPr>
        <w:t>NaO</w:t>
      </w:r>
      <w:r w:rsidRPr="0003137B">
        <w:rPr>
          <w:rFonts w:ascii="Times New Roman" w:hAnsi="Times New Roman"/>
          <w:sz w:val="24"/>
          <w:szCs w:val="24"/>
          <w:vertAlign w:val="subscript"/>
          <w:lang w:val="en-US" w:eastAsia="pt-BR"/>
        </w:rPr>
        <w:t>52</w:t>
      </w:r>
      <w:r w:rsidRPr="0003137B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+</w:t>
      </w:r>
      <w:r w:rsidRPr="0003137B">
        <w:rPr>
          <w:rFonts w:ascii="Times New Roman" w:hAnsi="Times New Roman"/>
          <w:sz w:val="24"/>
          <w:szCs w:val="24"/>
          <w:lang w:val="en-US" w:eastAsia="pt-BR"/>
        </w:rPr>
        <w:t xml:space="preserve"> 2375.8069</w:t>
      </w:r>
      <w:r w:rsidRPr="0003137B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; found: </w:t>
      </w:r>
      <w:r w:rsidRPr="0003137B">
        <w:rPr>
          <w:rFonts w:ascii="Times New Roman" w:hAnsi="Times New Roman"/>
          <w:sz w:val="24"/>
          <w:szCs w:val="24"/>
          <w:lang w:val="en-US" w:eastAsia="pt-BR"/>
        </w:rPr>
        <w:t>2375.8075.</w:t>
      </w:r>
    </w:p>
    <w:p w:rsidR="004443EB" w:rsidRDefault="0034251C" w:rsidP="0087229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  <w:r>
        <w:rPr>
          <w:rFonts w:ascii="Times New Roman" w:hAnsi="Times New Roman"/>
          <w:bCs/>
          <w:noProof/>
          <w:sz w:val="24"/>
          <w:szCs w:val="24"/>
          <w:lang w:eastAsia="pt-BR"/>
        </w:rPr>
        <w:drawing>
          <wp:inline distT="0" distB="0" distL="0" distR="0">
            <wp:extent cx="5747385" cy="3993515"/>
            <wp:effectExtent l="19050" t="0" r="5715" b="0"/>
            <wp:docPr id="16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7385" cy="3993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9AF" w:rsidRDefault="005A3B4A" w:rsidP="0087229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US" w:eastAsia="pt-BR"/>
        </w:rPr>
      </w:pP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6</w:t>
      </w:r>
      <w:r w:rsidR="005D79AF" w:rsidRPr="00872298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5D79AF" w:rsidRPr="00872298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="005D79AF" w:rsidRPr="00872298">
        <w:rPr>
          <w:rFonts w:ascii="Times New Roman" w:hAnsi="Times New Roman"/>
          <w:sz w:val="24"/>
          <w:szCs w:val="24"/>
          <w:lang w:val="en-US" w:eastAsia="pt-BR"/>
        </w:rPr>
        <w:t xml:space="preserve">H NMR </w:t>
      </w:r>
      <w:r w:rsidR="005D79AF" w:rsidRPr="00872298">
        <w:rPr>
          <w:rFonts w:ascii="Times New Roman" w:hAnsi="Times New Roman"/>
          <w:sz w:val="24"/>
          <w:szCs w:val="24"/>
          <w:lang w:val="en-US"/>
        </w:rPr>
        <w:t>(300 MHz, CDCl</w:t>
      </w:r>
      <w:r w:rsidR="005D79AF" w:rsidRPr="00872298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5D79AF" w:rsidRPr="00872298">
        <w:rPr>
          <w:rFonts w:ascii="Times New Roman" w:hAnsi="Times New Roman"/>
          <w:sz w:val="24"/>
          <w:szCs w:val="24"/>
          <w:lang w:val="en-US"/>
        </w:rPr>
        <w:t>)</w:t>
      </w:r>
      <w:r w:rsidR="005D79AF" w:rsidRPr="00872298">
        <w:rPr>
          <w:rFonts w:ascii="Times New Roman" w:hAnsi="Times New Roman"/>
          <w:sz w:val="24"/>
          <w:szCs w:val="24"/>
          <w:lang w:val="en-US" w:eastAsia="pt-BR"/>
        </w:rPr>
        <w:t xml:space="preserve"> spectrum of </w:t>
      </w:r>
      <w:r w:rsidR="005D79AF" w:rsidRPr="00737EC5">
        <w:rPr>
          <w:rFonts w:ascii="Times New Roman" w:hAnsi="Times New Roman"/>
          <w:sz w:val="24"/>
          <w:szCs w:val="24"/>
          <w:lang w:val="en-US" w:eastAsia="pt-BR"/>
        </w:rPr>
        <w:t xml:space="preserve">compound </w:t>
      </w:r>
      <w:r w:rsidR="00737EC5" w:rsidRPr="00737EC5">
        <w:rPr>
          <w:rFonts w:ascii="Times New Roman" w:hAnsi="Times New Roman"/>
          <w:b/>
          <w:bCs/>
          <w:sz w:val="24"/>
          <w:szCs w:val="24"/>
          <w:lang w:val="en-US" w:eastAsia="pt-BR"/>
        </w:rPr>
        <w:t>13</w:t>
      </w:r>
      <w:r w:rsidR="005D79AF" w:rsidRPr="00737EC5">
        <w:rPr>
          <w:rFonts w:ascii="Times New Roman" w:hAnsi="Times New Roman"/>
          <w:b/>
          <w:bCs/>
          <w:sz w:val="24"/>
          <w:szCs w:val="24"/>
          <w:lang w:val="en-US" w:eastAsia="pt-BR"/>
        </w:rPr>
        <w:t>.</w:t>
      </w:r>
    </w:p>
    <w:p w:rsidR="00872298" w:rsidRDefault="0034251C" w:rsidP="005D79A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  <w:r>
        <w:rPr>
          <w:rFonts w:ascii="Times New Roman" w:hAnsi="Times New Roman"/>
          <w:bCs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5934075" cy="4152265"/>
            <wp:effectExtent l="19050" t="0" r="9525" b="0"/>
            <wp:docPr id="17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152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9AF" w:rsidRDefault="005A3B4A" w:rsidP="005D79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7</w:t>
      </w:r>
      <w:r w:rsidR="005D79AF" w:rsidRPr="00872298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5D79AF" w:rsidRPr="00872298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="005D79AF" w:rsidRPr="00872298">
        <w:rPr>
          <w:rFonts w:ascii="Times New Roman" w:hAnsi="Times New Roman"/>
          <w:sz w:val="24"/>
          <w:szCs w:val="24"/>
          <w:lang w:val="en-US" w:eastAsia="pt-BR"/>
        </w:rPr>
        <w:t xml:space="preserve">C NMR </w:t>
      </w:r>
      <w:r w:rsidR="005D79AF" w:rsidRPr="00872298">
        <w:rPr>
          <w:rFonts w:ascii="Times New Roman" w:hAnsi="Times New Roman"/>
          <w:sz w:val="24"/>
          <w:szCs w:val="24"/>
          <w:lang w:val="en-US"/>
        </w:rPr>
        <w:t>(75 MHz, CDCl</w:t>
      </w:r>
      <w:r w:rsidR="005D79AF" w:rsidRPr="00872298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5D79AF" w:rsidRPr="00872298">
        <w:rPr>
          <w:rFonts w:ascii="Times New Roman" w:hAnsi="Times New Roman"/>
          <w:sz w:val="24"/>
          <w:szCs w:val="24"/>
          <w:lang w:val="en-US"/>
        </w:rPr>
        <w:t>)</w:t>
      </w:r>
      <w:r w:rsidR="005D79AF" w:rsidRPr="00872298">
        <w:rPr>
          <w:rFonts w:ascii="Times New Roman" w:hAnsi="Times New Roman"/>
          <w:sz w:val="24"/>
          <w:szCs w:val="24"/>
          <w:lang w:val="en-US" w:eastAsia="pt-BR"/>
        </w:rPr>
        <w:t xml:space="preserve"> spectrum of </w:t>
      </w:r>
      <w:r w:rsidR="005D79AF" w:rsidRPr="005A0F38">
        <w:rPr>
          <w:rFonts w:ascii="Times New Roman" w:hAnsi="Times New Roman"/>
          <w:sz w:val="24"/>
          <w:szCs w:val="24"/>
          <w:lang w:val="en-US" w:eastAsia="pt-BR"/>
        </w:rPr>
        <w:t xml:space="preserve">compound </w:t>
      </w:r>
      <w:r w:rsidR="005A0F38" w:rsidRP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13</w:t>
      </w:r>
      <w:r w:rsidR="005D79AF" w:rsidRPr="005A0F38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168C9" w:rsidRDefault="00F168C9" w:rsidP="005D79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</w:p>
    <w:p w:rsidR="005D79AF" w:rsidRPr="006B43F7" w:rsidRDefault="0034251C" w:rsidP="00F168C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6624955" cy="3760470"/>
            <wp:effectExtent l="19050" t="0" r="4445" b="0"/>
            <wp:docPr id="18" name="Imagem 9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41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4005" t="17825" b="6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4955" cy="3760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9AF" w:rsidRPr="005D79AF" w:rsidRDefault="005D79AF" w:rsidP="005D79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 w:eastAsia="pt-BR"/>
        </w:rPr>
      </w:pPr>
      <w:r w:rsidRPr="005D79AF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20502">
        <w:rPr>
          <w:rFonts w:ascii="Times New Roman" w:hAnsi="Times New Roman"/>
          <w:b/>
          <w:bCs/>
          <w:sz w:val="24"/>
          <w:szCs w:val="24"/>
          <w:lang w:val="en-US" w:eastAsia="pt-BR"/>
        </w:rPr>
        <w:t>18</w:t>
      </w:r>
      <w:r w:rsidRPr="005D79A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5D79AF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HRMS (ESI)</w:t>
      </w:r>
      <w:r w:rsidRPr="005D79AF">
        <w:rPr>
          <w:rFonts w:ascii="Times New Roman" w:hAnsi="Times New Roman"/>
          <w:sz w:val="24"/>
          <w:szCs w:val="24"/>
          <w:lang w:val="en-US" w:eastAsia="pt-BR"/>
        </w:rPr>
        <w:t xml:space="preserve"> analysis of compound </w:t>
      </w:r>
      <w:r w:rsid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13</w:t>
      </w:r>
      <w:r w:rsidRPr="005D79AF">
        <w:rPr>
          <w:rFonts w:ascii="Times New Roman" w:hAnsi="Times New Roman"/>
          <w:sz w:val="24"/>
          <w:szCs w:val="24"/>
          <w:lang w:val="en-US" w:eastAsia="pt-BR"/>
        </w:rPr>
        <w:t xml:space="preserve">: </w:t>
      </w:r>
      <w:r w:rsidRPr="005D79AF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m</w:t>
      </w:r>
      <w:r w:rsidRPr="005D79AF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/</w:t>
      </w:r>
      <w:r w:rsidRPr="005D79AF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z </w:t>
      </w:r>
      <w:r w:rsidRPr="005D79AF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[M+Na]</w:t>
      </w:r>
      <w:r w:rsidRPr="005D79AF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  <w:lang w:val="en-US"/>
        </w:rPr>
        <w:t>+</w:t>
      </w:r>
      <w:r w:rsidRPr="005D79AF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 calculated for </w:t>
      </w:r>
      <w:r w:rsidRPr="005D79AF">
        <w:rPr>
          <w:rFonts w:ascii="Times New Roman" w:hAnsi="Times New Roman"/>
          <w:sz w:val="24"/>
          <w:szCs w:val="24"/>
          <w:lang w:val="en-US"/>
        </w:rPr>
        <w:t>C</w:t>
      </w:r>
      <w:r w:rsidRPr="005D79AF">
        <w:rPr>
          <w:rFonts w:ascii="Times New Roman" w:hAnsi="Times New Roman"/>
          <w:sz w:val="24"/>
          <w:szCs w:val="24"/>
          <w:vertAlign w:val="subscript"/>
          <w:lang w:val="en-US"/>
        </w:rPr>
        <w:t>18</w:t>
      </w:r>
      <w:r w:rsidRPr="005D79AF">
        <w:rPr>
          <w:rFonts w:ascii="Times New Roman" w:hAnsi="Times New Roman"/>
          <w:sz w:val="24"/>
          <w:szCs w:val="24"/>
          <w:lang w:val="en-US"/>
        </w:rPr>
        <w:t>H</w:t>
      </w:r>
      <w:r w:rsidRPr="005D79AF">
        <w:rPr>
          <w:rFonts w:ascii="Times New Roman" w:hAnsi="Times New Roman"/>
          <w:sz w:val="24"/>
          <w:szCs w:val="24"/>
          <w:vertAlign w:val="subscript"/>
          <w:lang w:val="en-US"/>
        </w:rPr>
        <w:t>25</w:t>
      </w:r>
      <w:r w:rsidRPr="005D79AF">
        <w:rPr>
          <w:rFonts w:ascii="Times New Roman" w:hAnsi="Times New Roman"/>
          <w:sz w:val="24"/>
          <w:szCs w:val="24"/>
          <w:lang w:val="en-US"/>
        </w:rPr>
        <w:t>NNaO</w:t>
      </w:r>
      <w:r w:rsidRPr="005D79AF">
        <w:rPr>
          <w:rFonts w:ascii="Times New Roman" w:hAnsi="Times New Roman"/>
          <w:sz w:val="24"/>
          <w:szCs w:val="24"/>
          <w:vertAlign w:val="subscript"/>
          <w:lang w:val="en-US"/>
        </w:rPr>
        <w:t>5</w:t>
      </w:r>
      <w:r w:rsidRPr="005D79AF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r w:rsidRPr="005D79AF">
        <w:rPr>
          <w:rFonts w:ascii="Times New Roman" w:hAnsi="Times New Roman"/>
          <w:sz w:val="24"/>
          <w:szCs w:val="24"/>
          <w:lang w:val="en-US"/>
        </w:rPr>
        <w:t xml:space="preserve"> 358</w:t>
      </w:r>
      <w:r w:rsidR="00F378F3">
        <w:rPr>
          <w:rFonts w:ascii="Times New Roman" w:hAnsi="Times New Roman"/>
          <w:sz w:val="24"/>
          <w:szCs w:val="24"/>
          <w:lang w:val="en-US"/>
        </w:rPr>
        <w:t>.</w:t>
      </w:r>
      <w:r w:rsidRPr="005D79AF">
        <w:rPr>
          <w:rFonts w:ascii="Times New Roman" w:hAnsi="Times New Roman"/>
          <w:sz w:val="24"/>
          <w:szCs w:val="24"/>
          <w:lang w:val="en-US"/>
        </w:rPr>
        <w:t>1625</w:t>
      </w:r>
      <w:r w:rsidRPr="005D79AF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; found: </w:t>
      </w:r>
      <w:r w:rsidRPr="005D79AF">
        <w:rPr>
          <w:rFonts w:ascii="Times New Roman" w:hAnsi="Times New Roman"/>
          <w:sz w:val="24"/>
          <w:szCs w:val="24"/>
          <w:lang w:val="en-US"/>
        </w:rPr>
        <w:t>358</w:t>
      </w:r>
      <w:r w:rsidR="00F378F3">
        <w:rPr>
          <w:rFonts w:ascii="Times New Roman" w:hAnsi="Times New Roman"/>
          <w:sz w:val="24"/>
          <w:szCs w:val="24"/>
          <w:lang w:val="en-US"/>
        </w:rPr>
        <w:t>.</w:t>
      </w:r>
      <w:r w:rsidRPr="005D79AF">
        <w:rPr>
          <w:rFonts w:ascii="Times New Roman" w:hAnsi="Times New Roman"/>
          <w:sz w:val="24"/>
          <w:szCs w:val="24"/>
          <w:lang w:val="en-US"/>
        </w:rPr>
        <w:t>1625.</w:t>
      </w:r>
    </w:p>
    <w:p w:rsidR="0096466A" w:rsidRDefault="0034251C" w:rsidP="0096466A">
      <w:pPr>
        <w:autoSpaceDE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highlight w:val="cyan"/>
          <w:lang w:val="en-US" w:eastAsia="pt-BR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5831840" cy="4068445"/>
            <wp:effectExtent l="19050" t="0" r="0" b="0"/>
            <wp:docPr id="19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1840" cy="406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7AEC" w:rsidRPr="0096466A" w:rsidRDefault="00557AEC" w:rsidP="0096466A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  <w:r w:rsidRPr="0096466A">
        <w:rPr>
          <w:rFonts w:ascii="Times New Roman" w:hAnsi="Times New Roman"/>
          <w:b/>
          <w:bCs/>
          <w:sz w:val="24"/>
          <w:szCs w:val="24"/>
          <w:lang w:val="en-US" w:eastAsia="pt-BR"/>
        </w:rPr>
        <w:t>Fig. S1</w:t>
      </w:r>
      <w:r w:rsid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9</w:t>
      </w:r>
      <w:r w:rsidRPr="0096466A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96466A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96466A">
        <w:rPr>
          <w:rFonts w:ascii="Times New Roman" w:hAnsi="Times New Roman"/>
          <w:sz w:val="24"/>
          <w:szCs w:val="24"/>
          <w:lang w:val="en-US" w:eastAsia="pt-BR"/>
        </w:rPr>
        <w:t>H NMR</w:t>
      </w:r>
      <w:r w:rsidR="00692911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692911" w:rsidRPr="00872298">
        <w:rPr>
          <w:rFonts w:ascii="Times New Roman" w:hAnsi="Times New Roman"/>
          <w:sz w:val="24"/>
          <w:szCs w:val="24"/>
          <w:lang w:val="en-US"/>
        </w:rPr>
        <w:t>(300 MHz, CDCl</w:t>
      </w:r>
      <w:r w:rsidR="00692911" w:rsidRPr="00872298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692911" w:rsidRPr="00872298">
        <w:rPr>
          <w:rFonts w:ascii="Times New Roman" w:hAnsi="Times New Roman"/>
          <w:sz w:val="24"/>
          <w:szCs w:val="24"/>
          <w:lang w:val="en-US"/>
        </w:rPr>
        <w:t>)</w:t>
      </w:r>
      <w:r w:rsidR="00692911" w:rsidRPr="00872298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96466A">
        <w:rPr>
          <w:rFonts w:ascii="Times New Roman" w:hAnsi="Times New Roman"/>
          <w:sz w:val="24"/>
          <w:szCs w:val="24"/>
          <w:lang w:val="en-US" w:eastAsia="pt-BR"/>
        </w:rPr>
        <w:t xml:space="preserve">spectrum of compound </w:t>
      </w:r>
      <w:r w:rsid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14</w:t>
      </w:r>
      <w:r w:rsidR="005A0F38" w:rsidRPr="005A0F38">
        <w:rPr>
          <w:rFonts w:ascii="Times New Roman" w:hAnsi="Times New Roman"/>
          <w:bCs/>
          <w:sz w:val="24"/>
          <w:szCs w:val="24"/>
          <w:lang w:val="en-US" w:eastAsia="pt-BR"/>
        </w:rPr>
        <w:t>.</w:t>
      </w:r>
    </w:p>
    <w:p w:rsidR="00606AAC" w:rsidRPr="003A79D0" w:rsidRDefault="00606AAC" w:rsidP="00557AEC">
      <w:pPr>
        <w:autoSpaceDE w:val="0"/>
        <w:spacing w:after="0" w:line="360" w:lineRule="auto"/>
        <w:jc w:val="both"/>
        <w:rPr>
          <w:rFonts w:ascii="Times New Roman" w:hAnsi="Times New Roman"/>
          <w:sz w:val="18"/>
          <w:szCs w:val="18"/>
          <w:highlight w:val="cyan"/>
          <w:lang w:val="en-US" w:eastAsia="pt-BR"/>
        </w:rPr>
      </w:pPr>
    </w:p>
    <w:p w:rsidR="0096466A" w:rsidRPr="000512DF" w:rsidRDefault="0034251C" w:rsidP="0096466A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5756910" cy="4030980"/>
            <wp:effectExtent l="19050" t="0" r="0" b="0"/>
            <wp:docPr id="20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4030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7AEC" w:rsidRPr="0096466A" w:rsidRDefault="005A0F38" w:rsidP="0096466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Fig. S20</w:t>
      </w:r>
      <w:r w:rsidR="00557AEC" w:rsidRPr="0096466A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557AEC" w:rsidRPr="0096466A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="00557AEC" w:rsidRPr="0096466A">
        <w:rPr>
          <w:rFonts w:ascii="Times New Roman" w:hAnsi="Times New Roman"/>
          <w:sz w:val="24"/>
          <w:szCs w:val="24"/>
          <w:lang w:val="en-US" w:eastAsia="pt-BR"/>
        </w:rPr>
        <w:t>C NMR</w:t>
      </w:r>
      <w:r w:rsidR="00692911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692911" w:rsidRPr="00872298">
        <w:rPr>
          <w:rFonts w:ascii="Times New Roman" w:hAnsi="Times New Roman"/>
          <w:sz w:val="24"/>
          <w:szCs w:val="24"/>
          <w:lang w:val="en-US"/>
        </w:rPr>
        <w:t>(</w:t>
      </w:r>
      <w:r w:rsidR="00692911">
        <w:rPr>
          <w:rFonts w:ascii="Times New Roman" w:hAnsi="Times New Roman"/>
          <w:sz w:val="24"/>
          <w:szCs w:val="24"/>
          <w:lang w:val="en-US"/>
        </w:rPr>
        <w:t>75</w:t>
      </w:r>
      <w:r w:rsidR="00692911" w:rsidRPr="00872298">
        <w:rPr>
          <w:rFonts w:ascii="Times New Roman" w:hAnsi="Times New Roman"/>
          <w:sz w:val="24"/>
          <w:szCs w:val="24"/>
          <w:lang w:val="en-US"/>
        </w:rPr>
        <w:t xml:space="preserve"> MHz, CDCl</w:t>
      </w:r>
      <w:r w:rsidR="00692911" w:rsidRPr="00872298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692911" w:rsidRPr="00872298">
        <w:rPr>
          <w:rFonts w:ascii="Times New Roman" w:hAnsi="Times New Roman"/>
          <w:sz w:val="24"/>
          <w:szCs w:val="24"/>
          <w:lang w:val="en-US"/>
        </w:rPr>
        <w:t>)</w:t>
      </w:r>
      <w:r w:rsidR="00692911" w:rsidRPr="00872298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557AEC" w:rsidRPr="0096466A">
        <w:rPr>
          <w:rFonts w:ascii="Times New Roman" w:hAnsi="Times New Roman"/>
          <w:sz w:val="24"/>
          <w:szCs w:val="24"/>
          <w:lang w:val="en-US" w:eastAsia="pt-BR"/>
        </w:rPr>
        <w:t xml:space="preserve">spectrum of compound </w:t>
      </w: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14</w:t>
      </w:r>
      <w:r w:rsidRPr="005A0F38">
        <w:rPr>
          <w:rFonts w:ascii="Times New Roman" w:hAnsi="Times New Roman"/>
          <w:bCs/>
          <w:sz w:val="24"/>
          <w:szCs w:val="24"/>
          <w:lang w:val="en-US" w:eastAsia="pt-BR"/>
        </w:rPr>
        <w:t>.</w:t>
      </w:r>
    </w:p>
    <w:p w:rsidR="00306C87" w:rsidRPr="000512DF" w:rsidRDefault="0034251C" w:rsidP="00DA52EE">
      <w:pPr>
        <w:autoSpaceDE w:val="0"/>
        <w:autoSpaceDN w:val="0"/>
        <w:adjustRightInd w:val="0"/>
        <w:spacing w:after="0" w:line="240" w:lineRule="auto"/>
        <w:ind w:left="-284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6382385" cy="3601720"/>
            <wp:effectExtent l="0" t="0" r="0" b="0"/>
            <wp:docPr id="21" name="Picture 7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b="37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2385" cy="3601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2EE" w:rsidRDefault="00DA52EE" w:rsidP="00DA52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30C97">
        <w:rPr>
          <w:rFonts w:ascii="Times New Roman" w:hAnsi="Times New Roman"/>
          <w:b/>
          <w:bCs/>
          <w:sz w:val="24"/>
          <w:szCs w:val="24"/>
          <w:lang w:val="en-US"/>
        </w:rPr>
        <w:t>Fig. S</w:t>
      </w:r>
      <w:r w:rsidR="005A0F38">
        <w:rPr>
          <w:rFonts w:ascii="Times New Roman" w:hAnsi="Times New Roman"/>
          <w:b/>
          <w:bCs/>
          <w:sz w:val="24"/>
          <w:szCs w:val="24"/>
          <w:lang w:val="en-US"/>
        </w:rPr>
        <w:t>2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>1</w:t>
      </w:r>
      <w:r w:rsidRPr="00930C97">
        <w:rPr>
          <w:rFonts w:ascii="Times New Roman" w:hAnsi="Times New Roman"/>
          <w:b/>
          <w:bCs/>
          <w:sz w:val="24"/>
          <w:szCs w:val="24"/>
          <w:lang w:val="en-US"/>
        </w:rPr>
        <w:t xml:space="preserve">. </w:t>
      </w:r>
      <w:r w:rsidRPr="00C95B66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HRMS (</w:t>
      </w:r>
      <w:r w:rsidRPr="00A30262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ESI)</w:t>
      </w:r>
      <w:r w:rsidRPr="00A30262">
        <w:rPr>
          <w:rFonts w:ascii="Times New Roman" w:hAnsi="Times New Roman"/>
          <w:sz w:val="24"/>
          <w:szCs w:val="24"/>
          <w:lang w:val="en-US"/>
        </w:rPr>
        <w:t xml:space="preserve"> analysis of compound </w:t>
      </w:r>
      <w:r w:rsidR="005A0F38" w:rsidRPr="00A30262">
        <w:rPr>
          <w:rFonts w:ascii="Times New Roman" w:hAnsi="Times New Roman"/>
          <w:b/>
          <w:bCs/>
          <w:sz w:val="24"/>
          <w:szCs w:val="24"/>
          <w:lang w:val="en-US"/>
        </w:rPr>
        <w:t>14</w:t>
      </w:r>
      <w:r w:rsidRPr="00A30262">
        <w:rPr>
          <w:rFonts w:ascii="Times New Roman" w:hAnsi="Times New Roman"/>
          <w:sz w:val="24"/>
          <w:szCs w:val="24"/>
          <w:lang w:val="en-US"/>
        </w:rPr>
        <w:t xml:space="preserve">: </w:t>
      </w:r>
      <w:r w:rsidRPr="00A30262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m</w:t>
      </w:r>
      <w:r w:rsidRPr="00A30262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/</w:t>
      </w:r>
      <w:r w:rsidRPr="00A30262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z </w:t>
      </w:r>
      <w:r w:rsidRPr="00A30262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[M+H]</w:t>
      </w:r>
      <w:r w:rsidRPr="00A30262">
        <w:rPr>
          <w:rFonts w:ascii="Times New Roman" w:hAnsi="Times New Roman"/>
          <w:sz w:val="24"/>
          <w:szCs w:val="24"/>
          <w:shd w:val="clear" w:color="auto" w:fill="FFFFFF"/>
          <w:vertAlign w:val="superscript"/>
          <w:lang w:val="en-US"/>
        </w:rPr>
        <w:t>+</w:t>
      </w:r>
      <w:r w:rsidRPr="00A30262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 calculated for </w:t>
      </w:r>
      <w:r w:rsidRPr="00A30262">
        <w:rPr>
          <w:rFonts w:ascii="Times New Roman" w:hAnsi="Times New Roman"/>
          <w:sz w:val="24"/>
          <w:szCs w:val="24"/>
          <w:lang w:val="en-US"/>
        </w:rPr>
        <w:t>C</w:t>
      </w:r>
      <w:r w:rsidRPr="00A30262">
        <w:rPr>
          <w:rFonts w:ascii="Times New Roman" w:hAnsi="Times New Roman"/>
          <w:sz w:val="24"/>
          <w:szCs w:val="24"/>
          <w:vertAlign w:val="subscript"/>
          <w:lang w:val="en-US"/>
        </w:rPr>
        <w:t>60</w:t>
      </w:r>
      <w:r w:rsidRPr="00A30262">
        <w:rPr>
          <w:rFonts w:ascii="Times New Roman" w:hAnsi="Times New Roman"/>
          <w:sz w:val="24"/>
          <w:szCs w:val="24"/>
          <w:lang w:val="en-US"/>
        </w:rPr>
        <w:t>H</w:t>
      </w:r>
      <w:r w:rsidRPr="00A30262">
        <w:rPr>
          <w:rFonts w:ascii="Times New Roman" w:hAnsi="Times New Roman"/>
          <w:sz w:val="24"/>
          <w:szCs w:val="24"/>
          <w:vertAlign w:val="subscript"/>
          <w:lang w:val="en-US"/>
        </w:rPr>
        <w:t>83</w:t>
      </w:r>
      <w:r w:rsidRPr="00A30262">
        <w:rPr>
          <w:rFonts w:ascii="Times New Roman" w:hAnsi="Times New Roman"/>
          <w:sz w:val="24"/>
          <w:szCs w:val="24"/>
          <w:lang w:val="en-US"/>
        </w:rPr>
        <w:t>N</w:t>
      </w:r>
      <w:r w:rsidRPr="00A30262">
        <w:rPr>
          <w:rFonts w:ascii="Times New Roman" w:hAnsi="Times New Roman"/>
          <w:sz w:val="24"/>
          <w:szCs w:val="24"/>
          <w:vertAlign w:val="subscript"/>
          <w:lang w:val="en-US"/>
        </w:rPr>
        <w:t>10</w:t>
      </w:r>
      <w:r w:rsidRPr="00A30262">
        <w:rPr>
          <w:rFonts w:ascii="Times New Roman" w:hAnsi="Times New Roman"/>
          <w:sz w:val="24"/>
          <w:szCs w:val="24"/>
          <w:lang w:val="en-US"/>
        </w:rPr>
        <w:t>O</w:t>
      </w:r>
      <w:r w:rsidRPr="00A30262">
        <w:rPr>
          <w:rFonts w:ascii="Times New Roman" w:hAnsi="Times New Roman"/>
          <w:sz w:val="24"/>
          <w:szCs w:val="24"/>
          <w:vertAlign w:val="subscript"/>
          <w:lang w:val="en-US"/>
        </w:rPr>
        <w:t>32</w:t>
      </w:r>
      <w:r w:rsidRPr="00A30262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+ </w:t>
      </w:r>
      <w:r w:rsidRPr="00A30262">
        <w:rPr>
          <w:rFonts w:ascii="Times New Roman" w:hAnsi="Times New Roman"/>
          <w:sz w:val="24"/>
          <w:szCs w:val="24"/>
          <w:lang w:val="en-US"/>
        </w:rPr>
        <w:t>1455.5169</w:t>
      </w:r>
      <w:r w:rsidRPr="00A30262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; found: </w:t>
      </w:r>
      <w:r w:rsidRPr="00A30262">
        <w:rPr>
          <w:rFonts w:ascii="Times New Roman" w:hAnsi="Times New Roman"/>
          <w:sz w:val="24"/>
          <w:szCs w:val="24"/>
          <w:lang w:val="en-US"/>
        </w:rPr>
        <w:t>1455.5162</w:t>
      </w:r>
      <w:r w:rsidR="00A30262" w:rsidRPr="00A30262">
        <w:rPr>
          <w:rFonts w:ascii="Times New Roman" w:hAnsi="Times New Roman"/>
          <w:sz w:val="24"/>
          <w:szCs w:val="24"/>
          <w:lang w:val="en-US"/>
        </w:rPr>
        <w:t>;</w:t>
      </w:r>
      <w:r w:rsidR="00A30262" w:rsidRPr="00A30262">
        <w:rPr>
          <w:rFonts w:ascii="Times New Roman" w:hAnsi="Times New Roman"/>
          <w:color w:val="0070C0"/>
          <w:sz w:val="24"/>
          <w:szCs w:val="24"/>
          <w:lang w:val="en-US"/>
        </w:rPr>
        <w:t xml:space="preserve"> </w:t>
      </w:r>
      <w:r w:rsidR="00A30262" w:rsidRPr="00A30262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[M+Na]</w:t>
      </w:r>
      <w:r w:rsidR="00A30262" w:rsidRPr="00A30262">
        <w:rPr>
          <w:rFonts w:ascii="Times New Roman" w:hAnsi="Times New Roman"/>
          <w:color w:val="0070C0"/>
          <w:sz w:val="24"/>
          <w:szCs w:val="24"/>
          <w:shd w:val="clear" w:color="auto" w:fill="FFFFFF"/>
          <w:vertAlign w:val="superscript"/>
          <w:lang w:val="en-US"/>
        </w:rPr>
        <w:t>+</w:t>
      </w:r>
      <w:r w:rsidR="00A30262" w:rsidRPr="00A30262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 xml:space="preserve"> calculated for </w:t>
      </w:r>
      <w:r w:rsidR="00A30262" w:rsidRPr="00A30262">
        <w:rPr>
          <w:rFonts w:ascii="Times New Roman" w:hAnsi="Times New Roman"/>
          <w:color w:val="0070C0"/>
          <w:sz w:val="24"/>
          <w:szCs w:val="24"/>
          <w:lang w:val="en-US"/>
        </w:rPr>
        <w:t>C</w:t>
      </w:r>
      <w:r w:rsidR="00A30262" w:rsidRPr="00A30262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60</w:t>
      </w:r>
      <w:r w:rsidR="00A30262" w:rsidRPr="00A30262">
        <w:rPr>
          <w:rFonts w:ascii="Times New Roman" w:hAnsi="Times New Roman"/>
          <w:color w:val="0070C0"/>
          <w:sz w:val="24"/>
          <w:szCs w:val="24"/>
          <w:lang w:val="en-US"/>
        </w:rPr>
        <w:t>H</w:t>
      </w:r>
      <w:r w:rsidR="00A30262" w:rsidRPr="00A30262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82</w:t>
      </w:r>
      <w:r w:rsidR="00A30262" w:rsidRPr="00A30262">
        <w:rPr>
          <w:rFonts w:ascii="Times New Roman" w:hAnsi="Times New Roman"/>
          <w:color w:val="0070C0"/>
          <w:sz w:val="24"/>
          <w:szCs w:val="24"/>
          <w:lang w:val="en-US"/>
        </w:rPr>
        <w:t>NaN</w:t>
      </w:r>
      <w:r w:rsidR="00A30262" w:rsidRPr="00A30262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10</w:t>
      </w:r>
      <w:r w:rsidR="00A30262" w:rsidRPr="00A30262">
        <w:rPr>
          <w:rFonts w:ascii="Times New Roman" w:hAnsi="Times New Roman"/>
          <w:color w:val="0070C0"/>
          <w:sz w:val="24"/>
          <w:szCs w:val="24"/>
          <w:lang w:val="en-US"/>
        </w:rPr>
        <w:t>O</w:t>
      </w:r>
      <w:r w:rsidR="00A30262" w:rsidRPr="00A30262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32</w:t>
      </w:r>
      <w:r w:rsidR="00A30262" w:rsidRPr="00A30262">
        <w:rPr>
          <w:rFonts w:ascii="Times New Roman" w:hAnsi="Times New Roman"/>
          <w:color w:val="0070C0"/>
          <w:sz w:val="24"/>
          <w:szCs w:val="24"/>
          <w:vertAlign w:val="superscript"/>
          <w:lang w:val="en-US"/>
        </w:rPr>
        <w:t xml:space="preserve">+ </w:t>
      </w:r>
      <w:r w:rsidR="00A30262" w:rsidRPr="00A30262">
        <w:rPr>
          <w:rFonts w:ascii="Times New Roman" w:hAnsi="Times New Roman"/>
          <w:color w:val="0070C0"/>
          <w:sz w:val="24"/>
          <w:szCs w:val="24"/>
          <w:lang w:val="en-US"/>
        </w:rPr>
        <w:t>1477.4989,</w:t>
      </w:r>
      <w:r w:rsidR="00A30262" w:rsidRPr="00A30262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 xml:space="preserve"> found: </w:t>
      </w:r>
      <w:r w:rsidR="00A30262" w:rsidRPr="00A30262">
        <w:rPr>
          <w:rFonts w:ascii="Times New Roman" w:hAnsi="Times New Roman"/>
          <w:color w:val="0070C0"/>
          <w:sz w:val="24"/>
          <w:szCs w:val="24"/>
          <w:lang w:val="en-US"/>
        </w:rPr>
        <w:t>1477.5040.</w:t>
      </w:r>
    </w:p>
    <w:p w:rsidR="005A0F38" w:rsidRDefault="005A0F38" w:rsidP="00DA52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595AAE" w:rsidRDefault="0034251C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5989955" cy="4189730"/>
            <wp:effectExtent l="19050" t="0" r="0" b="0"/>
            <wp:docPr id="22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9955" cy="4189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Pr="00691B05" w:rsidRDefault="00595AAE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691B05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0F38" w:rsidRPr="00691B05">
        <w:rPr>
          <w:rFonts w:ascii="Times New Roman" w:hAnsi="Times New Roman"/>
          <w:b/>
          <w:bCs/>
          <w:sz w:val="24"/>
          <w:szCs w:val="24"/>
          <w:lang w:val="en-US" w:eastAsia="pt-BR"/>
        </w:rPr>
        <w:t>22</w:t>
      </w:r>
      <w:r w:rsidRPr="00691B05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691B05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691B05">
        <w:rPr>
          <w:rFonts w:ascii="Times New Roman" w:hAnsi="Times New Roman"/>
          <w:sz w:val="24"/>
          <w:szCs w:val="24"/>
          <w:lang w:val="en-US" w:eastAsia="pt-BR"/>
        </w:rPr>
        <w:t xml:space="preserve">H NMR spectrum </w:t>
      </w:r>
      <w:r w:rsidRPr="00691B05">
        <w:rPr>
          <w:rFonts w:ascii="Times New Roman" w:hAnsi="Times New Roman"/>
          <w:sz w:val="24"/>
          <w:szCs w:val="24"/>
          <w:lang w:val="en-US"/>
        </w:rPr>
        <w:t>(500 MHz, CDCl</w:t>
      </w:r>
      <w:r w:rsidRPr="00691B05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691B05">
        <w:rPr>
          <w:rFonts w:ascii="Times New Roman" w:hAnsi="Times New Roman"/>
          <w:sz w:val="24"/>
          <w:szCs w:val="24"/>
          <w:lang w:val="en-US"/>
        </w:rPr>
        <w:t>)</w:t>
      </w:r>
      <w:r w:rsidRPr="00691B05">
        <w:rPr>
          <w:rFonts w:ascii="Times New Roman" w:hAnsi="Times New Roman"/>
          <w:sz w:val="24"/>
          <w:szCs w:val="24"/>
          <w:lang w:val="en-US" w:eastAsia="pt-BR"/>
        </w:rPr>
        <w:t xml:space="preserve"> of compound </w:t>
      </w:r>
      <w:r w:rsidR="005A0F38" w:rsidRPr="00691B05">
        <w:rPr>
          <w:rFonts w:ascii="Times New Roman" w:hAnsi="Times New Roman"/>
          <w:b/>
          <w:sz w:val="24"/>
          <w:szCs w:val="24"/>
          <w:lang w:val="en-US" w:eastAsia="pt-BR"/>
        </w:rPr>
        <w:t>15</w:t>
      </w:r>
      <w:r w:rsidR="005A0F38" w:rsidRPr="00691B05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595AAE" w:rsidRDefault="00595AAE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</w:p>
    <w:p w:rsidR="00595AAE" w:rsidRPr="000512DF" w:rsidRDefault="0034251C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5673090" cy="3956050"/>
            <wp:effectExtent l="19050" t="0" r="3810" b="0"/>
            <wp:docPr id="23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090" cy="395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Pr="00095582" w:rsidRDefault="00595AAE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23</w:t>
      </w:r>
      <w:r w:rsidRPr="0009558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09558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095582">
        <w:rPr>
          <w:rFonts w:ascii="Times New Roman" w:hAnsi="Times New Roman"/>
          <w:sz w:val="24"/>
          <w:szCs w:val="24"/>
          <w:lang w:val="en-US" w:eastAsia="pt-BR"/>
        </w:rPr>
        <w:t xml:space="preserve">C NMR </w:t>
      </w:r>
      <w:r w:rsidRPr="00095582">
        <w:rPr>
          <w:rFonts w:ascii="Times New Roman" w:hAnsi="Times New Roman"/>
          <w:sz w:val="24"/>
          <w:szCs w:val="24"/>
          <w:lang w:val="en-US"/>
        </w:rPr>
        <w:t>(125 MHz, CDCl</w:t>
      </w:r>
      <w:r w:rsidRPr="0009558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095582">
        <w:rPr>
          <w:rFonts w:ascii="Times New Roman" w:hAnsi="Times New Roman"/>
          <w:sz w:val="24"/>
          <w:szCs w:val="24"/>
          <w:lang w:val="en-US"/>
        </w:rPr>
        <w:t>)</w:t>
      </w:r>
      <w:r w:rsidR="00C4033A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095582">
        <w:rPr>
          <w:rFonts w:ascii="Times New Roman" w:hAnsi="Times New Roman"/>
          <w:sz w:val="24"/>
          <w:szCs w:val="24"/>
          <w:lang w:val="en-US" w:eastAsia="pt-BR"/>
        </w:rPr>
        <w:t xml:space="preserve">spectrum of compound </w:t>
      </w:r>
      <w:r w:rsidR="005A0F38">
        <w:rPr>
          <w:rFonts w:ascii="Times New Roman" w:hAnsi="Times New Roman"/>
          <w:b/>
          <w:sz w:val="24"/>
          <w:szCs w:val="24"/>
          <w:lang w:val="en-US" w:eastAsia="pt-BR"/>
        </w:rPr>
        <w:t>15</w:t>
      </w:r>
      <w:r w:rsidR="005A0F38" w:rsidRPr="005A0F38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595AAE" w:rsidRDefault="0034251C" w:rsidP="00595AA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6186170" cy="6559550"/>
            <wp:effectExtent l="19050" t="0" r="508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6170" cy="655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7113" w:rsidRPr="00047113" w:rsidRDefault="005A0F38" w:rsidP="0004711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70C0"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t>Fig. S24</w:t>
      </w:r>
      <w:r w:rsidR="00595AAE" w:rsidRPr="008969A0">
        <w:rPr>
          <w:rFonts w:ascii="Times New Roman" w:hAnsi="Times New Roman"/>
          <w:b/>
          <w:bCs/>
          <w:sz w:val="24"/>
          <w:szCs w:val="24"/>
          <w:lang w:val="en-US"/>
        </w:rPr>
        <w:t xml:space="preserve">. </w:t>
      </w:r>
      <w:r w:rsidR="00595AAE" w:rsidRPr="008969A0">
        <w:rPr>
          <w:rFonts w:ascii="Times New Roman" w:hAnsi="Times New Roman"/>
          <w:sz w:val="24"/>
          <w:szCs w:val="24"/>
          <w:lang w:val="en-US"/>
        </w:rPr>
        <w:t xml:space="preserve">ESI MS analysis of compound </w:t>
      </w:r>
      <w:r>
        <w:rPr>
          <w:rFonts w:ascii="Times New Roman" w:hAnsi="Times New Roman"/>
          <w:b/>
          <w:sz w:val="24"/>
          <w:szCs w:val="24"/>
          <w:lang w:val="en-US"/>
        </w:rPr>
        <w:t>15</w:t>
      </w:r>
      <w:r w:rsidR="00595AAE">
        <w:rPr>
          <w:rFonts w:ascii="Times New Roman" w:hAnsi="Times New Roman"/>
          <w:sz w:val="24"/>
          <w:szCs w:val="24"/>
          <w:lang w:val="en-US"/>
        </w:rPr>
        <w:t xml:space="preserve">: </w:t>
      </w:r>
      <w:r w:rsidR="00595AAE" w:rsidRPr="00C95B66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m</w:t>
      </w:r>
      <w:r w:rsidR="00595AAE" w:rsidRPr="00C95B66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/</w:t>
      </w:r>
      <w:r w:rsidR="00595AAE" w:rsidRPr="00C95B66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z </w:t>
      </w:r>
      <w:r w:rsidR="00595AAE" w:rsidRPr="00C95B66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[M+</w:t>
      </w:r>
      <w:r w:rsidR="00595AAE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Na</w:t>
      </w:r>
      <w:r w:rsidR="00595AAE" w:rsidRPr="00C95B66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]</w:t>
      </w:r>
      <w:r w:rsidR="00595AAE" w:rsidRPr="00C95B66">
        <w:rPr>
          <w:rFonts w:ascii="Times New Roman" w:hAnsi="Times New Roman"/>
          <w:sz w:val="24"/>
          <w:szCs w:val="24"/>
          <w:shd w:val="clear" w:color="auto" w:fill="FFFFFF"/>
          <w:vertAlign w:val="superscript"/>
          <w:lang w:val="en-US"/>
        </w:rPr>
        <w:t>+</w:t>
      </w:r>
      <w:r w:rsidR="00595AAE" w:rsidRPr="00C95B66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 calculated for </w:t>
      </w:r>
      <w:r w:rsidR="00595AAE" w:rsidRPr="00C95B66">
        <w:rPr>
          <w:rFonts w:ascii="Times New Roman" w:hAnsi="Times New Roman"/>
          <w:sz w:val="24"/>
          <w:szCs w:val="24"/>
          <w:lang w:val="en-US"/>
        </w:rPr>
        <w:t>C</w:t>
      </w:r>
      <w:r w:rsidR="00595AAE">
        <w:rPr>
          <w:rFonts w:ascii="Times New Roman" w:hAnsi="Times New Roman"/>
          <w:sz w:val="24"/>
          <w:szCs w:val="24"/>
          <w:vertAlign w:val="subscript"/>
          <w:lang w:val="en-US"/>
        </w:rPr>
        <w:t>57</w:t>
      </w:r>
      <w:r w:rsidR="00595AAE" w:rsidRPr="00C95B66">
        <w:rPr>
          <w:rFonts w:ascii="Times New Roman" w:hAnsi="Times New Roman"/>
          <w:sz w:val="24"/>
          <w:szCs w:val="24"/>
          <w:lang w:val="en-US"/>
        </w:rPr>
        <w:t>H</w:t>
      </w:r>
      <w:r w:rsidR="00595AAE">
        <w:rPr>
          <w:rFonts w:ascii="Times New Roman" w:hAnsi="Times New Roman"/>
          <w:sz w:val="24"/>
          <w:szCs w:val="24"/>
          <w:vertAlign w:val="subscript"/>
          <w:lang w:val="en-US"/>
        </w:rPr>
        <w:t>82</w:t>
      </w:r>
      <w:r w:rsidR="00595AAE" w:rsidRPr="00F22F28">
        <w:rPr>
          <w:rFonts w:ascii="Times New Roman" w:hAnsi="Times New Roman"/>
          <w:sz w:val="24"/>
          <w:szCs w:val="24"/>
          <w:lang w:val="en-US"/>
        </w:rPr>
        <w:t>N</w:t>
      </w:r>
      <w:r w:rsidR="00595AAE">
        <w:rPr>
          <w:rFonts w:ascii="Times New Roman" w:hAnsi="Times New Roman"/>
          <w:sz w:val="24"/>
          <w:szCs w:val="24"/>
          <w:vertAlign w:val="subscript"/>
          <w:lang w:val="en-US"/>
        </w:rPr>
        <w:t>10</w:t>
      </w:r>
      <w:r w:rsidR="00595AAE" w:rsidRPr="00463B70">
        <w:rPr>
          <w:rFonts w:ascii="Times New Roman" w:hAnsi="Times New Roman"/>
          <w:sz w:val="24"/>
          <w:szCs w:val="24"/>
          <w:lang w:val="en-US"/>
        </w:rPr>
        <w:t>Na</w:t>
      </w:r>
      <w:r w:rsidR="00595AAE" w:rsidRPr="00C95B66">
        <w:rPr>
          <w:rFonts w:ascii="Times New Roman" w:hAnsi="Times New Roman"/>
          <w:sz w:val="24"/>
          <w:szCs w:val="24"/>
          <w:lang w:val="en-US"/>
        </w:rPr>
        <w:t>O</w:t>
      </w:r>
      <w:r w:rsidR="00595AAE">
        <w:rPr>
          <w:rFonts w:ascii="Times New Roman" w:hAnsi="Times New Roman"/>
          <w:sz w:val="24"/>
          <w:szCs w:val="24"/>
          <w:vertAlign w:val="subscript"/>
          <w:lang w:val="en-US"/>
        </w:rPr>
        <w:t>29</w:t>
      </w:r>
      <w:r w:rsidR="00595AAE" w:rsidRPr="00C95B66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r w:rsidR="00C4033A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</w:t>
      </w:r>
      <w:r w:rsidR="00595AAE">
        <w:rPr>
          <w:rFonts w:ascii="Times New Roman" w:hAnsi="Times New Roman"/>
          <w:sz w:val="24"/>
          <w:szCs w:val="24"/>
          <w:lang w:val="en-US"/>
        </w:rPr>
        <w:t>1393.5140</w:t>
      </w:r>
      <w:r w:rsidR="00595AAE" w:rsidRPr="00C95B66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; found: </w:t>
      </w:r>
      <w:r w:rsidR="00595AAE">
        <w:rPr>
          <w:rFonts w:ascii="Times New Roman" w:hAnsi="Times New Roman"/>
          <w:sz w:val="24"/>
          <w:szCs w:val="24"/>
          <w:lang w:val="en-US"/>
        </w:rPr>
        <w:t>1393.5140</w:t>
      </w:r>
      <w:r w:rsidR="009524C9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047113" w:rsidRPr="00047113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[M+K]</w:t>
      </w:r>
      <w:r w:rsidR="00047113" w:rsidRPr="00047113">
        <w:rPr>
          <w:rFonts w:ascii="Times New Roman" w:hAnsi="Times New Roman"/>
          <w:color w:val="0070C0"/>
          <w:sz w:val="24"/>
          <w:szCs w:val="24"/>
          <w:shd w:val="clear" w:color="auto" w:fill="FFFFFF"/>
          <w:vertAlign w:val="superscript"/>
          <w:lang w:val="en-US"/>
        </w:rPr>
        <w:t>+</w:t>
      </w:r>
      <w:r w:rsidR="00047113" w:rsidRPr="00047113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 xml:space="preserve"> calculated for </w:t>
      </w:r>
      <w:r w:rsidR="00047113" w:rsidRPr="00047113">
        <w:rPr>
          <w:rFonts w:ascii="Times New Roman" w:hAnsi="Times New Roman"/>
          <w:color w:val="0070C0"/>
          <w:sz w:val="24"/>
          <w:szCs w:val="24"/>
          <w:lang w:val="en-US"/>
        </w:rPr>
        <w:t>C</w:t>
      </w:r>
      <w:r w:rsidR="00047113" w:rsidRPr="00047113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57</w:t>
      </w:r>
      <w:r w:rsidR="00047113" w:rsidRPr="00047113">
        <w:rPr>
          <w:rFonts w:ascii="Times New Roman" w:hAnsi="Times New Roman"/>
          <w:color w:val="0070C0"/>
          <w:sz w:val="24"/>
          <w:szCs w:val="24"/>
          <w:lang w:val="en-US"/>
        </w:rPr>
        <w:t>H</w:t>
      </w:r>
      <w:r w:rsidR="00047113" w:rsidRPr="00047113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82</w:t>
      </w:r>
      <w:r w:rsidR="00047113" w:rsidRPr="00047113">
        <w:rPr>
          <w:rFonts w:ascii="Times New Roman" w:hAnsi="Times New Roman"/>
          <w:color w:val="0070C0"/>
          <w:sz w:val="24"/>
          <w:szCs w:val="24"/>
          <w:lang w:val="en-US"/>
        </w:rPr>
        <w:t>N</w:t>
      </w:r>
      <w:r w:rsidR="00047113" w:rsidRPr="00047113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10</w:t>
      </w:r>
      <w:r w:rsidR="00047113" w:rsidRPr="00047113">
        <w:rPr>
          <w:rFonts w:ascii="Times New Roman" w:hAnsi="Times New Roman"/>
          <w:color w:val="0070C0"/>
          <w:sz w:val="24"/>
          <w:szCs w:val="24"/>
          <w:lang w:val="en-US"/>
        </w:rPr>
        <w:t>KO</w:t>
      </w:r>
      <w:r w:rsidR="00047113" w:rsidRPr="00047113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29</w:t>
      </w:r>
      <w:r w:rsidR="00047113" w:rsidRPr="00047113">
        <w:rPr>
          <w:rFonts w:ascii="Times New Roman" w:hAnsi="Times New Roman"/>
          <w:color w:val="0070C0"/>
          <w:sz w:val="24"/>
          <w:szCs w:val="24"/>
          <w:vertAlign w:val="superscript"/>
          <w:lang w:val="en-US"/>
        </w:rPr>
        <w:t xml:space="preserve">+ </w:t>
      </w:r>
      <w:r w:rsidR="00047113" w:rsidRPr="00047113">
        <w:rPr>
          <w:rFonts w:ascii="Times New Roman" w:hAnsi="Times New Roman"/>
          <w:color w:val="0070C0"/>
          <w:sz w:val="24"/>
          <w:szCs w:val="24"/>
          <w:lang w:val="en-US"/>
        </w:rPr>
        <w:t>1409.4881,</w:t>
      </w:r>
      <w:r w:rsidR="00047113" w:rsidRPr="00047113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 xml:space="preserve"> found: </w:t>
      </w:r>
      <w:r w:rsidR="00047113" w:rsidRPr="00047113">
        <w:rPr>
          <w:rFonts w:ascii="Times New Roman" w:hAnsi="Times New Roman"/>
          <w:color w:val="0070C0"/>
          <w:sz w:val="24"/>
          <w:szCs w:val="24"/>
          <w:lang w:val="en-US"/>
        </w:rPr>
        <w:t>1409.4866.</w:t>
      </w:r>
    </w:p>
    <w:p w:rsidR="00047113" w:rsidRPr="00595AAE" w:rsidRDefault="00047113" w:rsidP="0004711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</w:p>
    <w:p w:rsidR="00595AAE" w:rsidRDefault="00595AAE" w:rsidP="005A0F3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595AAE" w:rsidRPr="00595AAE" w:rsidRDefault="00595AAE" w:rsidP="00BD580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</w:p>
    <w:p w:rsidR="00306C87" w:rsidRDefault="0034251C" w:rsidP="00BD580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5831840" cy="4068445"/>
            <wp:effectExtent l="19050" t="0" r="0" b="0"/>
            <wp:docPr id="25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1840" cy="406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7AEC" w:rsidRDefault="00557AEC" w:rsidP="00BD5805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  <w:r w:rsidRPr="00306C87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25</w:t>
      </w:r>
      <w:r w:rsidRPr="00306C87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306C87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306C87">
        <w:rPr>
          <w:rFonts w:ascii="Times New Roman" w:hAnsi="Times New Roman"/>
          <w:sz w:val="24"/>
          <w:szCs w:val="24"/>
          <w:lang w:val="en-US" w:eastAsia="pt-BR"/>
        </w:rPr>
        <w:t>H NMR</w:t>
      </w:r>
      <w:r w:rsidR="00692911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692911" w:rsidRPr="00872298">
        <w:rPr>
          <w:rFonts w:ascii="Times New Roman" w:hAnsi="Times New Roman"/>
          <w:sz w:val="24"/>
          <w:szCs w:val="24"/>
          <w:lang w:val="en-US"/>
        </w:rPr>
        <w:t>(300 MHz, CDCl</w:t>
      </w:r>
      <w:r w:rsidR="00692911" w:rsidRPr="00872298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692911" w:rsidRPr="00872298">
        <w:rPr>
          <w:rFonts w:ascii="Times New Roman" w:hAnsi="Times New Roman"/>
          <w:sz w:val="24"/>
          <w:szCs w:val="24"/>
          <w:lang w:val="en-US"/>
        </w:rPr>
        <w:t>)</w:t>
      </w:r>
      <w:r w:rsidR="00692911" w:rsidRPr="00872298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306C87">
        <w:rPr>
          <w:rFonts w:ascii="Times New Roman" w:hAnsi="Times New Roman"/>
          <w:sz w:val="24"/>
          <w:szCs w:val="24"/>
          <w:lang w:val="en-US" w:eastAsia="pt-BR"/>
        </w:rPr>
        <w:t xml:space="preserve">spectrum of compound </w:t>
      </w:r>
      <w:r w:rsid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18</w:t>
      </w:r>
      <w:r w:rsidRPr="00306C87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C4033A" w:rsidRPr="00C4033A" w:rsidRDefault="00C4033A" w:rsidP="00BD5805">
      <w:pPr>
        <w:autoSpaceDE w:val="0"/>
        <w:spacing w:after="0" w:line="240" w:lineRule="auto"/>
        <w:jc w:val="both"/>
        <w:rPr>
          <w:rFonts w:ascii="Times New Roman" w:hAnsi="Times New Roman"/>
          <w:sz w:val="10"/>
          <w:szCs w:val="24"/>
          <w:lang w:val="en-US" w:eastAsia="pt-BR"/>
        </w:rPr>
      </w:pPr>
    </w:p>
    <w:p w:rsidR="00306C87" w:rsidRPr="000512DF" w:rsidRDefault="0034251C" w:rsidP="00867217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5943600" cy="4142740"/>
            <wp:effectExtent l="19050" t="0" r="0" b="0"/>
            <wp:docPr id="26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4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7AEC" w:rsidRDefault="00557AEC" w:rsidP="0086721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0F38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26</w:t>
      </w:r>
      <w:r w:rsidR="009F3B76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 A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>C NMR</w:t>
      </w:r>
      <w:r w:rsidR="00692911" w:rsidRPr="00460053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692911" w:rsidRPr="00460053">
        <w:rPr>
          <w:rFonts w:ascii="Times New Roman" w:hAnsi="Times New Roman"/>
          <w:sz w:val="24"/>
          <w:szCs w:val="24"/>
          <w:lang w:val="en-US"/>
        </w:rPr>
        <w:t>(75 MHz, CDCl</w:t>
      </w:r>
      <w:r w:rsidR="00692911" w:rsidRPr="00460053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692911" w:rsidRPr="00460053">
        <w:rPr>
          <w:rFonts w:ascii="Times New Roman" w:hAnsi="Times New Roman"/>
          <w:sz w:val="24"/>
          <w:szCs w:val="24"/>
          <w:lang w:val="en-US"/>
        </w:rPr>
        <w:t>)</w:t>
      </w:r>
      <w:r w:rsidR="00692911" w:rsidRPr="00460053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spectrum of compound </w:t>
      </w:r>
      <w:r w:rsidR="005A0F38" w:rsidRPr="00460053">
        <w:rPr>
          <w:rFonts w:ascii="Times New Roman" w:hAnsi="Times New Roman"/>
          <w:b/>
          <w:sz w:val="24"/>
          <w:szCs w:val="24"/>
          <w:lang w:val="en-US" w:eastAsia="pt-BR"/>
        </w:rPr>
        <w:t>1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8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9F3B76" w:rsidRDefault="0034251C" w:rsidP="0086721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6083300" cy="4311015"/>
            <wp:effectExtent l="19050" t="0" r="0" b="0"/>
            <wp:docPr id="27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3300" cy="4311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053" w:rsidRPr="00460053" w:rsidRDefault="00460053" w:rsidP="00460053">
      <w:pPr>
        <w:shd w:val="clear" w:color="auto" w:fill="FFFFFF"/>
        <w:spacing w:after="0" w:line="312" w:lineRule="auto"/>
        <w:jc w:val="both"/>
        <w:textAlignment w:val="baseline"/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Fig. S26 B. </w:t>
      </w:r>
      <w:r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C NMR spectrum </w:t>
      </w:r>
      <w:r w:rsidRPr="00460053">
        <w:rPr>
          <w:rFonts w:ascii="Times New Roman" w:hAnsi="Times New Roman"/>
          <w:sz w:val="24"/>
          <w:szCs w:val="24"/>
          <w:lang w:val="en-US"/>
        </w:rPr>
        <w:t>(75 MHz, CDCl</w:t>
      </w:r>
      <w:r w:rsidRPr="00460053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460053">
        <w:rPr>
          <w:rFonts w:ascii="Times New Roman" w:hAnsi="Times New Roman"/>
          <w:sz w:val="24"/>
          <w:szCs w:val="24"/>
          <w:lang w:val="en-US"/>
        </w:rPr>
        <w:t>)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 of compound 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18 </w:t>
      </w:r>
      <w:r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a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fter 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deco</w:t>
      </w:r>
      <w:r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nvolution with Lorentzian shape with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 </w:t>
      </w:r>
      <w:r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d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etection sensitivity set to 1.4 and peak overlapping factor of 0.5 ppm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 (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Software: Bruker TopSpin 2.1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).</w:t>
      </w:r>
    </w:p>
    <w:p w:rsidR="009F3B76" w:rsidRDefault="009F3B76" w:rsidP="009F3B7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</w:p>
    <w:p w:rsidR="009F3B76" w:rsidRPr="00306C87" w:rsidRDefault="009F3B76" w:rsidP="0086721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</w:p>
    <w:p w:rsidR="00306C87" w:rsidRPr="00C4033A" w:rsidRDefault="0034251C" w:rsidP="00557AE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5934075" cy="3564255"/>
            <wp:effectExtent l="19050" t="0" r="9525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564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7EFC" w:rsidRDefault="00B600C5" w:rsidP="00FA7EFC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C4033A">
        <w:rPr>
          <w:rFonts w:ascii="Times New Roman" w:hAnsi="Times New Roman"/>
          <w:b/>
          <w:bCs/>
          <w:sz w:val="24"/>
          <w:szCs w:val="24"/>
          <w:lang w:val="en-US"/>
        </w:rPr>
        <w:t>Fig. S</w:t>
      </w:r>
      <w:r w:rsidR="005A0F38" w:rsidRPr="00C4033A">
        <w:rPr>
          <w:rFonts w:ascii="Times New Roman" w:hAnsi="Times New Roman"/>
          <w:b/>
          <w:bCs/>
          <w:sz w:val="24"/>
          <w:szCs w:val="24"/>
          <w:lang w:val="en-US"/>
        </w:rPr>
        <w:t>27</w:t>
      </w:r>
      <w:r w:rsidRPr="00C4033A">
        <w:rPr>
          <w:rFonts w:ascii="Times New Roman" w:hAnsi="Times New Roman"/>
          <w:b/>
          <w:bCs/>
          <w:sz w:val="24"/>
          <w:szCs w:val="24"/>
          <w:lang w:val="en-US"/>
        </w:rPr>
        <w:t xml:space="preserve">. </w:t>
      </w:r>
      <w:r w:rsidRPr="00C4033A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HRMS (ESI)</w:t>
      </w:r>
      <w:r w:rsidRPr="00C4033A">
        <w:rPr>
          <w:rFonts w:ascii="Times New Roman" w:hAnsi="Times New Roman"/>
          <w:sz w:val="24"/>
          <w:szCs w:val="24"/>
          <w:lang w:val="en-US"/>
        </w:rPr>
        <w:t xml:space="preserve"> analysis of compound </w:t>
      </w:r>
      <w:r w:rsidR="005A0F38" w:rsidRPr="00C4033A">
        <w:rPr>
          <w:rFonts w:ascii="Times New Roman" w:hAnsi="Times New Roman"/>
          <w:b/>
          <w:bCs/>
          <w:sz w:val="24"/>
          <w:szCs w:val="24"/>
          <w:lang w:val="en-US"/>
        </w:rPr>
        <w:t>18</w:t>
      </w:r>
      <w:r w:rsidRPr="00C4033A">
        <w:rPr>
          <w:rFonts w:ascii="Times New Roman" w:hAnsi="Times New Roman"/>
          <w:sz w:val="24"/>
          <w:szCs w:val="24"/>
          <w:lang w:val="en-US"/>
        </w:rPr>
        <w:t xml:space="preserve">: </w:t>
      </w:r>
      <w:r w:rsidRPr="00C4033A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m</w:t>
      </w:r>
      <w:r w:rsidRPr="00C4033A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/</w:t>
      </w:r>
      <w:r w:rsidRPr="00C4033A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z </w:t>
      </w:r>
      <w:r w:rsidRPr="00C4033A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[M+H]</w:t>
      </w:r>
      <w:r w:rsidRPr="00C4033A">
        <w:rPr>
          <w:rFonts w:ascii="Times New Roman" w:hAnsi="Times New Roman"/>
          <w:sz w:val="24"/>
          <w:szCs w:val="24"/>
          <w:shd w:val="clear" w:color="auto" w:fill="FFFFFF"/>
          <w:vertAlign w:val="superscript"/>
          <w:lang w:val="en-US"/>
        </w:rPr>
        <w:t>+</w:t>
      </w:r>
      <w:r w:rsidRPr="00C4033A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 calculated for </w:t>
      </w:r>
      <w:r w:rsidRPr="00C4033A">
        <w:rPr>
          <w:rFonts w:ascii="Times New Roman" w:hAnsi="Times New Roman"/>
          <w:sz w:val="24"/>
          <w:szCs w:val="24"/>
          <w:lang w:val="en-US"/>
        </w:rPr>
        <w:t>C</w:t>
      </w:r>
      <w:r w:rsidRPr="00C4033A">
        <w:rPr>
          <w:rFonts w:ascii="Times New Roman" w:hAnsi="Times New Roman"/>
          <w:sz w:val="24"/>
          <w:szCs w:val="24"/>
          <w:vertAlign w:val="subscript"/>
          <w:lang w:val="en-US"/>
        </w:rPr>
        <w:t>55</w:t>
      </w:r>
      <w:r w:rsidRPr="00C4033A">
        <w:rPr>
          <w:rFonts w:ascii="Times New Roman" w:hAnsi="Times New Roman"/>
          <w:sz w:val="24"/>
          <w:szCs w:val="24"/>
          <w:lang w:val="en-US"/>
        </w:rPr>
        <w:t>H</w:t>
      </w:r>
      <w:r w:rsidRPr="00C4033A">
        <w:rPr>
          <w:rFonts w:ascii="Times New Roman" w:hAnsi="Times New Roman"/>
          <w:sz w:val="24"/>
          <w:szCs w:val="24"/>
          <w:vertAlign w:val="subscript"/>
          <w:lang w:val="en-US"/>
        </w:rPr>
        <w:t>73</w:t>
      </w:r>
      <w:r w:rsidRPr="00C4033A">
        <w:rPr>
          <w:rFonts w:ascii="Times New Roman" w:hAnsi="Times New Roman"/>
          <w:sz w:val="24"/>
          <w:szCs w:val="24"/>
          <w:lang w:val="en-US"/>
        </w:rPr>
        <w:t>N</w:t>
      </w:r>
      <w:r w:rsidRPr="00C4033A">
        <w:rPr>
          <w:rFonts w:ascii="Times New Roman" w:hAnsi="Times New Roman"/>
          <w:sz w:val="24"/>
          <w:szCs w:val="24"/>
          <w:vertAlign w:val="subscript"/>
          <w:lang w:val="en-US"/>
        </w:rPr>
        <w:t>12</w:t>
      </w:r>
      <w:r w:rsidRPr="00C4033A">
        <w:rPr>
          <w:rFonts w:ascii="Times New Roman" w:hAnsi="Times New Roman"/>
          <w:sz w:val="24"/>
          <w:szCs w:val="24"/>
          <w:lang w:val="en-US"/>
        </w:rPr>
        <w:t>O</w:t>
      </w:r>
      <w:r w:rsidRPr="00FA7EFC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3</w:t>
      </w:r>
      <w:r w:rsidR="00FA7EFC" w:rsidRPr="00FA7EFC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0</w:t>
      </w:r>
      <w:r w:rsidRPr="00C4033A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r w:rsidRPr="00C4033A">
        <w:rPr>
          <w:rFonts w:ascii="Times New Roman" w:hAnsi="Times New Roman"/>
          <w:sz w:val="24"/>
          <w:szCs w:val="24"/>
          <w:lang w:val="en-US"/>
        </w:rPr>
        <w:t>1381.4550</w:t>
      </w:r>
      <w:r w:rsidRPr="00C4033A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; found: </w:t>
      </w:r>
      <w:r w:rsidRPr="00C4033A">
        <w:rPr>
          <w:rFonts w:ascii="Times New Roman" w:hAnsi="Times New Roman"/>
          <w:sz w:val="24"/>
          <w:szCs w:val="24"/>
          <w:lang w:val="en-US"/>
        </w:rPr>
        <w:t>1381.4520</w:t>
      </w:r>
      <w:r w:rsidR="00FA7EFC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FA7EFC" w:rsidRPr="00FA7EFC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[M+Na]</w:t>
      </w:r>
      <w:r w:rsidR="00FA7EFC" w:rsidRPr="00FA7EFC">
        <w:rPr>
          <w:rFonts w:ascii="Times New Roman" w:hAnsi="Times New Roman"/>
          <w:color w:val="0070C0"/>
          <w:sz w:val="24"/>
          <w:szCs w:val="24"/>
          <w:shd w:val="clear" w:color="auto" w:fill="FFFFFF"/>
          <w:vertAlign w:val="superscript"/>
          <w:lang w:val="en-US"/>
        </w:rPr>
        <w:t>+</w:t>
      </w:r>
      <w:r w:rsidR="00FA7EFC" w:rsidRPr="00FA7EFC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 xml:space="preserve"> calculated for 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C</w:t>
      </w:r>
      <w:r w:rsidR="00FA7EFC" w:rsidRPr="00FA7EFC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55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H</w:t>
      </w:r>
      <w:r w:rsidR="00FA7EFC" w:rsidRPr="00FA7EFC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72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NaN</w:t>
      </w:r>
      <w:r w:rsidR="00FA7EFC" w:rsidRPr="00FA7EFC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12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O</w:t>
      </w:r>
      <w:r w:rsidR="00FA7EFC" w:rsidRPr="00FA7EFC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35</w:t>
      </w:r>
      <w:r w:rsidR="00FA7EFC" w:rsidRPr="00FA7EFC">
        <w:rPr>
          <w:rFonts w:ascii="Times New Roman" w:hAnsi="Times New Roman"/>
          <w:color w:val="0070C0"/>
          <w:sz w:val="24"/>
          <w:szCs w:val="24"/>
          <w:vertAlign w:val="superscript"/>
          <w:lang w:val="en-US"/>
        </w:rPr>
        <w:t>+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1403.3070,</w:t>
      </w:r>
      <w:r w:rsidR="00FA7EFC" w:rsidRPr="00FA7EFC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 xml:space="preserve"> found: 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1403.4330</w:t>
      </w:r>
      <w:r w:rsidR="00FA7EFC">
        <w:rPr>
          <w:rFonts w:ascii="Times New Roman" w:hAnsi="Times New Roman"/>
          <w:color w:val="0070C0"/>
          <w:sz w:val="24"/>
          <w:szCs w:val="24"/>
          <w:lang w:val="en-US"/>
        </w:rPr>
        <w:t xml:space="preserve">; </w:t>
      </w:r>
      <w:r w:rsidR="00FA7EFC" w:rsidRPr="00FA7EFC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[M+</w:t>
      </w:r>
      <w:r w:rsidR="00FA7EFC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K</w:t>
      </w:r>
      <w:r w:rsidR="00FA7EFC" w:rsidRPr="00FA7EFC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]</w:t>
      </w:r>
      <w:r w:rsidR="00FA7EFC" w:rsidRPr="00FA7EFC">
        <w:rPr>
          <w:rFonts w:ascii="Times New Roman" w:hAnsi="Times New Roman"/>
          <w:color w:val="0070C0"/>
          <w:sz w:val="24"/>
          <w:szCs w:val="24"/>
          <w:shd w:val="clear" w:color="auto" w:fill="FFFFFF"/>
          <w:vertAlign w:val="superscript"/>
          <w:lang w:val="en-US"/>
        </w:rPr>
        <w:t>+</w:t>
      </w:r>
      <w:r w:rsidR="00FA7EFC" w:rsidRPr="00FA7EFC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 xml:space="preserve"> calculated for 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C</w:t>
      </w:r>
      <w:r w:rsidR="00FA7EFC" w:rsidRPr="00FA7EFC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55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H</w:t>
      </w:r>
      <w:r w:rsidR="00FA7EFC" w:rsidRPr="00FA7EFC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72</w:t>
      </w:r>
      <w:r w:rsidR="00FA7EFC">
        <w:rPr>
          <w:rFonts w:ascii="Times New Roman" w:hAnsi="Times New Roman"/>
          <w:color w:val="0070C0"/>
          <w:sz w:val="24"/>
          <w:szCs w:val="24"/>
          <w:lang w:val="en-US"/>
        </w:rPr>
        <w:t>K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N</w:t>
      </w:r>
      <w:r w:rsidR="00FA7EFC" w:rsidRPr="00FA7EFC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12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O</w:t>
      </w:r>
      <w:r w:rsidR="00FA7EFC" w:rsidRPr="00FA7EFC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35</w:t>
      </w:r>
      <w:r w:rsidR="00FA7EFC" w:rsidRPr="00FA7EFC">
        <w:rPr>
          <w:rFonts w:ascii="Times New Roman" w:hAnsi="Times New Roman"/>
          <w:color w:val="0070C0"/>
          <w:sz w:val="24"/>
          <w:szCs w:val="24"/>
          <w:vertAlign w:val="superscript"/>
          <w:lang w:val="en-US"/>
        </w:rPr>
        <w:t>+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14</w:t>
      </w:r>
      <w:r w:rsidR="00FA7EFC">
        <w:rPr>
          <w:rFonts w:ascii="Times New Roman" w:hAnsi="Times New Roman"/>
          <w:color w:val="0070C0"/>
          <w:sz w:val="24"/>
          <w:szCs w:val="24"/>
          <w:lang w:val="en-US"/>
        </w:rPr>
        <w:t>19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.</w:t>
      </w:r>
      <w:r w:rsidR="00FA7EFC">
        <w:rPr>
          <w:rFonts w:ascii="Times New Roman" w:hAnsi="Times New Roman"/>
          <w:color w:val="0070C0"/>
          <w:sz w:val="24"/>
          <w:szCs w:val="24"/>
          <w:lang w:val="en-US"/>
        </w:rPr>
        <w:t>4109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,</w:t>
      </w:r>
      <w:r w:rsidR="00FA7EFC" w:rsidRPr="00FA7EFC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 xml:space="preserve"> found: 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14</w:t>
      </w:r>
      <w:r w:rsidR="00FA7EFC">
        <w:rPr>
          <w:rFonts w:ascii="Times New Roman" w:hAnsi="Times New Roman"/>
          <w:color w:val="0070C0"/>
          <w:sz w:val="24"/>
          <w:szCs w:val="24"/>
          <w:lang w:val="en-US"/>
        </w:rPr>
        <w:t>19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.4</w:t>
      </w:r>
      <w:r w:rsidR="00FA7EFC">
        <w:rPr>
          <w:rFonts w:ascii="Times New Roman" w:hAnsi="Times New Roman"/>
          <w:color w:val="0070C0"/>
          <w:sz w:val="24"/>
          <w:szCs w:val="24"/>
          <w:lang w:val="en-US"/>
        </w:rPr>
        <w:t>161</w:t>
      </w:r>
      <w:r w:rsidR="00FA7EFC" w:rsidRPr="00FA7EFC">
        <w:rPr>
          <w:rFonts w:ascii="Times New Roman" w:hAnsi="Times New Roman"/>
          <w:color w:val="0070C0"/>
          <w:sz w:val="24"/>
          <w:szCs w:val="24"/>
          <w:lang w:val="en-US"/>
        </w:rPr>
        <w:t>.</w:t>
      </w:r>
    </w:p>
    <w:p w:rsidR="00FA7EFC" w:rsidRDefault="00FA7EFC" w:rsidP="00FA7EFC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B600C5" w:rsidRDefault="00B600C5" w:rsidP="00B600C5">
      <w:pPr>
        <w:autoSpaceDE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606AAC" w:rsidRDefault="0034251C" w:rsidP="0086721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6438265" cy="4488180"/>
            <wp:effectExtent l="19050" t="0" r="635" b="0"/>
            <wp:docPr id="29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265" cy="4488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7AEC" w:rsidRDefault="005A3B4A" w:rsidP="0086721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28</w:t>
      </w:r>
      <w:r w:rsidR="00557AEC" w:rsidRPr="00335385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557AEC" w:rsidRPr="00335385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="00557AEC" w:rsidRPr="00335385">
        <w:rPr>
          <w:rFonts w:ascii="Times New Roman" w:hAnsi="Times New Roman"/>
          <w:sz w:val="24"/>
          <w:szCs w:val="24"/>
          <w:lang w:val="en-US" w:eastAsia="pt-BR"/>
        </w:rPr>
        <w:t xml:space="preserve">H NMR spectrum </w:t>
      </w:r>
      <w:r w:rsidR="00692911" w:rsidRPr="00872298">
        <w:rPr>
          <w:rFonts w:ascii="Times New Roman" w:hAnsi="Times New Roman"/>
          <w:sz w:val="24"/>
          <w:szCs w:val="24"/>
          <w:lang w:val="en-US"/>
        </w:rPr>
        <w:t>(</w:t>
      </w:r>
      <w:r w:rsidR="00692911">
        <w:rPr>
          <w:rFonts w:ascii="Times New Roman" w:hAnsi="Times New Roman"/>
          <w:sz w:val="24"/>
          <w:szCs w:val="24"/>
          <w:lang w:val="en-US"/>
        </w:rPr>
        <w:t>500</w:t>
      </w:r>
      <w:r w:rsidR="00692911" w:rsidRPr="00872298">
        <w:rPr>
          <w:rFonts w:ascii="Times New Roman" w:hAnsi="Times New Roman"/>
          <w:sz w:val="24"/>
          <w:szCs w:val="24"/>
          <w:lang w:val="en-US"/>
        </w:rPr>
        <w:t xml:space="preserve"> MHz, CDCl</w:t>
      </w:r>
      <w:r w:rsidR="00692911" w:rsidRPr="00872298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="00692911" w:rsidRPr="00872298">
        <w:rPr>
          <w:rFonts w:ascii="Times New Roman" w:hAnsi="Times New Roman"/>
          <w:sz w:val="24"/>
          <w:szCs w:val="24"/>
          <w:lang w:val="en-US"/>
        </w:rPr>
        <w:t>)</w:t>
      </w:r>
      <w:r w:rsidR="00692911" w:rsidRPr="00872298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557AEC" w:rsidRPr="00335385">
        <w:rPr>
          <w:rFonts w:ascii="Times New Roman" w:hAnsi="Times New Roman"/>
          <w:sz w:val="24"/>
          <w:szCs w:val="24"/>
          <w:lang w:val="en-US" w:eastAsia="pt-BR"/>
        </w:rPr>
        <w:t xml:space="preserve">of </w:t>
      </w:r>
      <w:r w:rsidR="00557AEC" w:rsidRPr="005A0F38">
        <w:rPr>
          <w:rFonts w:ascii="Times New Roman" w:hAnsi="Times New Roman"/>
          <w:sz w:val="24"/>
          <w:szCs w:val="24"/>
          <w:lang w:val="en-US" w:eastAsia="pt-BR"/>
        </w:rPr>
        <w:t xml:space="preserve">compound </w:t>
      </w:r>
      <w:r w:rsidR="005A0F38" w:rsidRPr="005A0F38">
        <w:rPr>
          <w:rFonts w:ascii="Times New Roman" w:hAnsi="Times New Roman"/>
          <w:b/>
          <w:sz w:val="24"/>
          <w:szCs w:val="24"/>
          <w:lang w:val="en-US" w:eastAsia="pt-BR"/>
        </w:rPr>
        <w:t>19</w:t>
      </w:r>
      <w:r w:rsidR="00557AEC" w:rsidRPr="005A0F38">
        <w:rPr>
          <w:rFonts w:ascii="Times New Roman" w:hAnsi="Times New Roman"/>
          <w:sz w:val="24"/>
          <w:szCs w:val="24"/>
          <w:lang w:val="en-US" w:eastAsia="pt-BR"/>
        </w:rPr>
        <w:t>.</w:t>
      </w:r>
      <w:r w:rsidR="00FA7EFC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</w:p>
    <w:p w:rsidR="009F3B76" w:rsidRDefault="0034251C" w:rsidP="0086721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6195695" cy="4319905"/>
            <wp:effectExtent l="19050" t="0" r="0" b="0"/>
            <wp:docPr id="30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695" cy="4319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053" w:rsidRDefault="00460053" w:rsidP="004600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Fig. S29 A. </w:t>
      </w:r>
      <w:r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C NMR </w:t>
      </w:r>
      <w:r w:rsidRPr="00460053">
        <w:rPr>
          <w:rFonts w:ascii="Times New Roman" w:hAnsi="Times New Roman"/>
          <w:sz w:val="24"/>
          <w:szCs w:val="24"/>
          <w:lang w:val="en-US"/>
        </w:rPr>
        <w:t>(125 MHz, CDCl</w:t>
      </w:r>
      <w:r w:rsidRPr="00460053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460053">
        <w:rPr>
          <w:rFonts w:ascii="Times New Roman" w:hAnsi="Times New Roman"/>
          <w:sz w:val="24"/>
          <w:szCs w:val="24"/>
          <w:lang w:val="en-US"/>
        </w:rPr>
        <w:t>)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 spectrum of compound </w:t>
      </w:r>
      <w:r w:rsidRPr="00460053">
        <w:rPr>
          <w:rFonts w:ascii="Times New Roman" w:hAnsi="Times New Roman"/>
          <w:b/>
          <w:sz w:val="24"/>
          <w:szCs w:val="24"/>
          <w:lang w:val="en-US" w:eastAsia="pt-BR"/>
        </w:rPr>
        <w:t>19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460053" w:rsidRPr="003C63D4" w:rsidRDefault="00460053" w:rsidP="004600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</w:p>
    <w:p w:rsidR="009F3B76" w:rsidRDefault="009F3B76" w:rsidP="0086721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</w:p>
    <w:p w:rsidR="00375EE0" w:rsidRDefault="0034251C" w:rsidP="00392E7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6261100" cy="4413250"/>
            <wp:effectExtent l="19050" t="0" r="6350" b="0"/>
            <wp:docPr id="31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1100" cy="441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053" w:rsidRPr="00460053" w:rsidRDefault="00460053" w:rsidP="00460053">
      <w:pPr>
        <w:shd w:val="clear" w:color="auto" w:fill="FFFFFF"/>
        <w:spacing w:after="0" w:line="312" w:lineRule="auto"/>
        <w:jc w:val="both"/>
        <w:textAlignment w:val="baseline"/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Fig. S2</w:t>
      </w: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9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 B. </w:t>
      </w:r>
      <w:r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C NMR spectrum </w:t>
      </w:r>
      <w:r w:rsidRPr="00872298"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125</w:t>
      </w:r>
      <w:r w:rsidRPr="00872298">
        <w:rPr>
          <w:rFonts w:ascii="Times New Roman" w:hAnsi="Times New Roman"/>
          <w:sz w:val="24"/>
          <w:szCs w:val="24"/>
          <w:lang w:val="en-US"/>
        </w:rPr>
        <w:t xml:space="preserve"> MHz, CDCl</w:t>
      </w:r>
      <w:r w:rsidRPr="00872298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872298">
        <w:rPr>
          <w:rFonts w:ascii="Times New Roman" w:hAnsi="Times New Roman"/>
          <w:sz w:val="24"/>
          <w:szCs w:val="24"/>
          <w:lang w:val="en-US"/>
        </w:rPr>
        <w:t>)</w:t>
      </w:r>
      <w:r w:rsidRPr="00872298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of compound 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1</w:t>
      </w: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9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 </w:t>
      </w:r>
      <w:r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a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fter 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deco</w:t>
      </w:r>
      <w:r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nvolution with Lorentzian shape with d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etection sensitivity set to 1.4 and peak overlapping factor of 0.5 ppm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 (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Software: Bruker TopSpin 2.1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).</w:t>
      </w:r>
    </w:p>
    <w:p w:rsidR="00460053" w:rsidRPr="000512DF" w:rsidRDefault="00460053" w:rsidP="00392E7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</w:p>
    <w:p w:rsidR="00375EE0" w:rsidRPr="000512DF" w:rsidRDefault="0034251C" w:rsidP="00557AE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6325870" cy="6419215"/>
            <wp:effectExtent l="0" t="0" r="0" b="0"/>
            <wp:docPr id="32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b="33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5870" cy="6419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027" w:rsidRPr="003A6804" w:rsidRDefault="00375EE0" w:rsidP="0003202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70C0"/>
          <w:sz w:val="24"/>
          <w:szCs w:val="24"/>
          <w:lang w:val="en-US"/>
        </w:rPr>
      </w:pPr>
      <w:r w:rsidRPr="00375EE0">
        <w:rPr>
          <w:rFonts w:ascii="Times New Roman" w:hAnsi="Times New Roman"/>
          <w:b/>
          <w:bCs/>
          <w:sz w:val="24"/>
          <w:szCs w:val="24"/>
          <w:lang w:val="en-US"/>
        </w:rPr>
        <w:t>Fig. S</w:t>
      </w:r>
      <w:r w:rsidR="005A0F38">
        <w:rPr>
          <w:rFonts w:ascii="Times New Roman" w:hAnsi="Times New Roman"/>
          <w:b/>
          <w:bCs/>
          <w:sz w:val="24"/>
          <w:szCs w:val="24"/>
          <w:lang w:val="en-US"/>
        </w:rPr>
        <w:t>30</w:t>
      </w:r>
      <w:r w:rsidRPr="00375EE0">
        <w:rPr>
          <w:rFonts w:ascii="Times New Roman" w:hAnsi="Times New Roman"/>
          <w:b/>
          <w:bCs/>
          <w:sz w:val="24"/>
          <w:szCs w:val="24"/>
          <w:lang w:val="en-US"/>
        </w:rPr>
        <w:t xml:space="preserve">. </w:t>
      </w:r>
      <w:r w:rsidRPr="00375EE0">
        <w:rPr>
          <w:rFonts w:ascii="Times New Roman" w:hAnsi="Times New Roman"/>
          <w:sz w:val="24"/>
          <w:szCs w:val="24"/>
          <w:lang w:val="en-US"/>
        </w:rPr>
        <w:t xml:space="preserve">ESI MS analysis of compound </w:t>
      </w:r>
      <w:r w:rsidR="005A0F38">
        <w:rPr>
          <w:rFonts w:ascii="Times New Roman" w:hAnsi="Times New Roman"/>
          <w:b/>
          <w:sz w:val="24"/>
          <w:szCs w:val="24"/>
          <w:lang w:val="en-US"/>
        </w:rPr>
        <w:t>19</w:t>
      </w:r>
      <w:r w:rsidRPr="00375EE0">
        <w:rPr>
          <w:rFonts w:ascii="Times New Roman" w:hAnsi="Times New Roman"/>
          <w:sz w:val="24"/>
          <w:szCs w:val="24"/>
          <w:lang w:val="en-US"/>
        </w:rPr>
        <w:t xml:space="preserve">: </w:t>
      </w:r>
      <w:r w:rsidRPr="00375EE0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m</w:t>
      </w:r>
      <w:r w:rsidRPr="00375EE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/</w:t>
      </w:r>
      <w:r w:rsidRPr="00375EE0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z </w:t>
      </w:r>
      <w:r w:rsidRPr="00375EE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[M+H]</w:t>
      </w:r>
      <w:r w:rsidRPr="00375EE0">
        <w:rPr>
          <w:rFonts w:ascii="Times New Roman" w:hAnsi="Times New Roman"/>
          <w:sz w:val="24"/>
          <w:szCs w:val="24"/>
          <w:shd w:val="clear" w:color="auto" w:fill="FFFFFF"/>
          <w:vertAlign w:val="superscript"/>
          <w:lang w:val="en-US"/>
        </w:rPr>
        <w:t>+</w:t>
      </w:r>
      <w:r w:rsidRPr="00375EE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 calculated for </w:t>
      </w:r>
      <w:r w:rsidRPr="00375EE0">
        <w:rPr>
          <w:rFonts w:ascii="Times New Roman" w:hAnsi="Times New Roman"/>
          <w:sz w:val="24"/>
          <w:szCs w:val="24"/>
          <w:lang w:val="en-US"/>
        </w:rPr>
        <w:t>C</w:t>
      </w:r>
      <w:r w:rsidRPr="00375EE0">
        <w:rPr>
          <w:rFonts w:ascii="Times New Roman" w:hAnsi="Times New Roman"/>
          <w:sz w:val="24"/>
          <w:szCs w:val="24"/>
          <w:vertAlign w:val="subscript"/>
          <w:lang w:val="en-US"/>
        </w:rPr>
        <w:t>52</w:t>
      </w:r>
      <w:r w:rsidRPr="00375EE0">
        <w:rPr>
          <w:rFonts w:ascii="Times New Roman" w:hAnsi="Times New Roman"/>
          <w:sz w:val="24"/>
          <w:szCs w:val="24"/>
          <w:lang w:val="en-US"/>
        </w:rPr>
        <w:t>H</w:t>
      </w:r>
      <w:r w:rsidRPr="00375EE0">
        <w:rPr>
          <w:rFonts w:ascii="Times New Roman" w:hAnsi="Times New Roman"/>
          <w:sz w:val="24"/>
          <w:szCs w:val="24"/>
          <w:vertAlign w:val="subscript"/>
          <w:lang w:val="en-US"/>
        </w:rPr>
        <w:t>73</w:t>
      </w:r>
      <w:r w:rsidRPr="00375EE0">
        <w:rPr>
          <w:rFonts w:ascii="Times New Roman" w:hAnsi="Times New Roman"/>
          <w:sz w:val="24"/>
          <w:szCs w:val="24"/>
          <w:lang w:val="en-US"/>
        </w:rPr>
        <w:t>N</w:t>
      </w:r>
      <w:r w:rsidRPr="00375EE0">
        <w:rPr>
          <w:rFonts w:ascii="Times New Roman" w:hAnsi="Times New Roman"/>
          <w:sz w:val="24"/>
          <w:szCs w:val="24"/>
          <w:vertAlign w:val="subscript"/>
          <w:lang w:val="en-US"/>
        </w:rPr>
        <w:t>12</w:t>
      </w:r>
      <w:r w:rsidRPr="00375EE0">
        <w:rPr>
          <w:rFonts w:ascii="Times New Roman" w:hAnsi="Times New Roman"/>
          <w:sz w:val="24"/>
          <w:szCs w:val="24"/>
          <w:lang w:val="en-US"/>
        </w:rPr>
        <w:t>O</w:t>
      </w:r>
      <w:r w:rsidRPr="00375EE0">
        <w:rPr>
          <w:rFonts w:ascii="Times New Roman" w:hAnsi="Times New Roman"/>
          <w:sz w:val="24"/>
          <w:szCs w:val="24"/>
          <w:vertAlign w:val="subscript"/>
          <w:lang w:val="en-US"/>
        </w:rPr>
        <w:t>27</w:t>
      </w:r>
      <w:r w:rsidRPr="00375EE0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r w:rsidRPr="00375EE0">
        <w:rPr>
          <w:rFonts w:ascii="Times New Roman" w:hAnsi="Times New Roman"/>
          <w:sz w:val="24"/>
          <w:szCs w:val="24"/>
          <w:lang w:val="en-US"/>
        </w:rPr>
        <w:t>1297.4703</w:t>
      </w:r>
      <w:r w:rsidRPr="00375EE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; found: </w:t>
      </w:r>
      <w:r w:rsidRPr="00375EE0">
        <w:rPr>
          <w:rFonts w:ascii="Times New Roman" w:hAnsi="Times New Roman"/>
          <w:sz w:val="24"/>
          <w:szCs w:val="24"/>
          <w:lang w:val="en-US"/>
        </w:rPr>
        <w:t>1297.4699</w:t>
      </w:r>
      <w:r w:rsidR="003A6804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3A6804" w:rsidRPr="003A6804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[M+Na]</w:t>
      </w:r>
      <w:r w:rsidR="003A6804" w:rsidRPr="003A6804">
        <w:rPr>
          <w:rFonts w:ascii="Times New Roman" w:hAnsi="Times New Roman"/>
          <w:color w:val="0070C0"/>
          <w:sz w:val="24"/>
          <w:szCs w:val="24"/>
          <w:shd w:val="clear" w:color="auto" w:fill="FFFFFF"/>
          <w:vertAlign w:val="superscript"/>
          <w:lang w:val="en-US"/>
        </w:rPr>
        <w:t>+</w:t>
      </w:r>
      <w:r w:rsidR="003A6804" w:rsidRPr="003A6804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 xml:space="preserve"> calculated for 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C</w:t>
      </w:r>
      <w:r w:rsidR="003A6804" w:rsidRPr="003A6804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52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H</w:t>
      </w:r>
      <w:r w:rsidR="003A6804" w:rsidRPr="003A6804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72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N</w:t>
      </w:r>
      <w:r w:rsidR="003A6804" w:rsidRPr="003A6804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12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NaO</w:t>
      </w:r>
      <w:r w:rsidR="003A6804" w:rsidRPr="003A6804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27</w:t>
      </w:r>
      <w:r w:rsidR="003A6804" w:rsidRPr="003A6804">
        <w:rPr>
          <w:rFonts w:ascii="Times New Roman" w:hAnsi="Times New Roman"/>
          <w:color w:val="0070C0"/>
          <w:sz w:val="24"/>
          <w:szCs w:val="24"/>
          <w:vertAlign w:val="superscript"/>
          <w:lang w:val="en-US"/>
        </w:rPr>
        <w:t>+</w:t>
      </w:r>
      <w:r w:rsidR="003B5458">
        <w:rPr>
          <w:rFonts w:ascii="Times New Roman" w:hAnsi="Times New Roman"/>
          <w:color w:val="0070C0"/>
          <w:sz w:val="24"/>
          <w:szCs w:val="24"/>
          <w:vertAlign w:val="superscript"/>
          <w:lang w:val="en-US"/>
        </w:rPr>
        <w:t xml:space="preserve"> 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13</w:t>
      </w:r>
      <w:r w:rsidR="003B5458">
        <w:rPr>
          <w:rFonts w:ascii="Times New Roman" w:hAnsi="Times New Roman"/>
          <w:color w:val="0070C0"/>
          <w:sz w:val="24"/>
          <w:szCs w:val="24"/>
          <w:lang w:val="en-US"/>
        </w:rPr>
        <w:t>19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.4522, found</w:t>
      </w:r>
      <w:r w:rsidR="003A6804" w:rsidRPr="003A6804">
        <w:rPr>
          <w:rFonts w:ascii="Times New Roman" w:hAnsi="Times New Roman"/>
          <w:color w:val="0070C0"/>
          <w:sz w:val="24"/>
          <w:szCs w:val="24"/>
          <w:vertAlign w:val="superscript"/>
          <w:lang w:val="en-US"/>
        </w:rPr>
        <w:t>:</w:t>
      </w:r>
      <w:r w:rsidR="003B5458">
        <w:rPr>
          <w:rFonts w:ascii="Times New Roman" w:hAnsi="Times New Roman"/>
          <w:color w:val="0070C0"/>
          <w:sz w:val="24"/>
          <w:szCs w:val="24"/>
          <w:vertAlign w:val="superscript"/>
          <w:lang w:val="en-US"/>
        </w:rPr>
        <w:t xml:space="preserve"> </w:t>
      </w:r>
      <w:r w:rsidR="003B5458" w:rsidRPr="003B5458">
        <w:rPr>
          <w:rFonts w:ascii="Times New Roman" w:hAnsi="Times New Roman"/>
          <w:color w:val="0070C0"/>
          <w:sz w:val="24"/>
          <w:szCs w:val="24"/>
          <w:lang w:val="en-US"/>
        </w:rPr>
        <w:t>1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319.4492</w:t>
      </w:r>
      <w:r w:rsidR="003A6804">
        <w:rPr>
          <w:rFonts w:ascii="Times New Roman" w:hAnsi="Times New Roman"/>
          <w:color w:val="0070C0"/>
          <w:sz w:val="24"/>
          <w:szCs w:val="24"/>
          <w:lang w:val="en-US"/>
        </w:rPr>
        <w:t>;</w:t>
      </w:r>
      <w:r w:rsidR="003B5458">
        <w:rPr>
          <w:rFonts w:ascii="Times New Roman" w:hAnsi="Times New Roman"/>
          <w:color w:val="0070C0"/>
          <w:sz w:val="24"/>
          <w:szCs w:val="24"/>
          <w:lang w:val="en-US"/>
        </w:rPr>
        <w:t xml:space="preserve"> </w:t>
      </w:r>
      <w:r w:rsidR="003A6804" w:rsidRPr="003A6804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[M+</w:t>
      </w:r>
      <w:r w:rsidR="003B5458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K</w:t>
      </w:r>
      <w:r w:rsidR="003A6804" w:rsidRPr="003A6804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]</w:t>
      </w:r>
      <w:r w:rsidR="003A6804" w:rsidRPr="003A6804">
        <w:rPr>
          <w:rFonts w:ascii="Times New Roman" w:hAnsi="Times New Roman"/>
          <w:color w:val="0070C0"/>
          <w:sz w:val="24"/>
          <w:szCs w:val="24"/>
          <w:shd w:val="clear" w:color="auto" w:fill="FFFFFF"/>
          <w:vertAlign w:val="superscript"/>
          <w:lang w:val="en-US"/>
        </w:rPr>
        <w:t>+</w:t>
      </w:r>
      <w:r w:rsidR="003A6804" w:rsidRPr="003A6804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 xml:space="preserve"> calculated for 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C</w:t>
      </w:r>
      <w:r w:rsidR="003A6804" w:rsidRPr="003A6804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52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H</w:t>
      </w:r>
      <w:r w:rsidR="003A6804" w:rsidRPr="003A6804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72</w:t>
      </w:r>
      <w:r w:rsidR="003B5458" w:rsidRPr="003B5458">
        <w:rPr>
          <w:rFonts w:ascii="Times New Roman" w:hAnsi="Times New Roman"/>
          <w:color w:val="0070C0"/>
          <w:sz w:val="24"/>
          <w:szCs w:val="24"/>
          <w:lang w:val="en-US"/>
        </w:rPr>
        <w:t>K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N</w:t>
      </w:r>
      <w:r w:rsidR="003A6804" w:rsidRPr="003A6804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12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O</w:t>
      </w:r>
      <w:r w:rsidR="003A6804" w:rsidRPr="003A6804">
        <w:rPr>
          <w:rFonts w:ascii="Times New Roman" w:hAnsi="Times New Roman"/>
          <w:color w:val="0070C0"/>
          <w:sz w:val="24"/>
          <w:szCs w:val="24"/>
          <w:vertAlign w:val="subscript"/>
          <w:lang w:val="en-US"/>
        </w:rPr>
        <w:t>27</w:t>
      </w:r>
      <w:r w:rsidR="003A6804" w:rsidRPr="003A6804">
        <w:rPr>
          <w:rFonts w:ascii="Times New Roman" w:hAnsi="Times New Roman"/>
          <w:color w:val="0070C0"/>
          <w:sz w:val="24"/>
          <w:szCs w:val="24"/>
          <w:vertAlign w:val="superscript"/>
          <w:lang w:val="en-US"/>
        </w:rPr>
        <w:t>+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1345.42</w:t>
      </w:r>
      <w:r w:rsidR="003B5458">
        <w:rPr>
          <w:rFonts w:ascii="Times New Roman" w:hAnsi="Times New Roman"/>
          <w:color w:val="0070C0"/>
          <w:sz w:val="24"/>
          <w:szCs w:val="24"/>
          <w:lang w:val="en-US"/>
        </w:rPr>
        <w:t>61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, found</w:t>
      </w:r>
      <w:r w:rsidR="003A6804" w:rsidRPr="003A6804">
        <w:rPr>
          <w:rFonts w:ascii="Times New Roman" w:hAnsi="Times New Roman"/>
          <w:color w:val="0070C0"/>
          <w:sz w:val="24"/>
          <w:szCs w:val="24"/>
          <w:vertAlign w:val="superscript"/>
          <w:lang w:val="en-US"/>
        </w:rPr>
        <w:t>:</w:t>
      </w:r>
      <w:r w:rsidR="003B5458">
        <w:rPr>
          <w:rFonts w:ascii="Times New Roman" w:hAnsi="Times New Roman"/>
          <w:color w:val="0070C0"/>
          <w:sz w:val="24"/>
          <w:szCs w:val="24"/>
          <w:vertAlign w:val="superscript"/>
          <w:lang w:val="en-US"/>
        </w:rPr>
        <w:t xml:space="preserve"> 1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3</w:t>
      </w:r>
      <w:r w:rsidR="003B5458">
        <w:rPr>
          <w:rFonts w:ascii="Times New Roman" w:hAnsi="Times New Roman"/>
          <w:color w:val="0070C0"/>
          <w:sz w:val="24"/>
          <w:szCs w:val="24"/>
          <w:lang w:val="en-US"/>
        </w:rPr>
        <w:t>45.</w:t>
      </w:r>
      <w:r w:rsidR="003A6804" w:rsidRPr="003A6804">
        <w:rPr>
          <w:rFonts w:ascii="Times New Roman" w:hAnsi="Times New Roman"/>
          <w:color w:val="0070C0"/>
          <w:sz w:val="24"/>
          <w:szCs w:val="24"/>
          <w:lang w:val="en-US"/>
        </w:rPr>
        <w:t>4</w:t>
      </w:r>
      <w:r w:rsidR="003B5458">
        <w:rPr>
          <w:rFonts w:ascii="Times New Roman" w:hAnsi="Times New Roman"/>
          <w:color w:val="0070C0"/>
          <w:sz w:val="24"/>
          <w:szCs w:val="24"/>
          <w:lang w:val="en-US"/>
        </w:rPr>
        <w:t>243.</w:t>
      </w:r>
    </w:p>
    <w:p w:rsidR="00032027" w:rsidRDefault="00032027" w:rsidP="0003202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032027" w:rsidRPr="00032027" w:rsidRDefault="00032027" w:rsidP="0003202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782" type="#_x0000_t202" style="position:absolute;left:0;text-align:left;margin-left:53.65pt;margin-top:136.7pt;width:176.05pt;height:133.3pt;z-index:251655680;mso-wrap-style:none" filled="f" stroked="f">
            <v:textbox style="mso-fit-shape-to-text:t">
              <w:txbxContent>
                <w:p w:rsidR="00032027" w:rsidRDefault="00032027">
                  <w:r>
                    <w:object w:dxaOrig="6240" w:dyaOrig="4388">
                      <v:shape id="_x0000_i1029" type="#_x0000_t75" style="width:161.25pt;height:114pt" o:ole="">
                        <v:imagedata r:id="rId38" o:title=""/>
                      </v:shape>
                      <o:OLEObject Type="Embed" ProgID="ChemDraw.Document.6.0" ShapeID="_x0000_i1029" DrawAspect="Content" ObjectID="_1615893964" r:id="rId39"/>
                    </w:object>
                  </w:r>
                </w:p>
              </w:txbxContent>
            </v:textbox>
          </v:shape>
        </w:pict>
      </w:r>
      <w:r w:rsidR="0034251C"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6009005" cy="4217670"/>
            <wp:effectExtent l="19050" t="0" r="0" b="0"/>
            <wp:docPr id="33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9005" cy="421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Default="00595AAE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032027">
        <w:rPr>
          <w:rFonts w:ascii="Times New Roman" w:hAnsi="Times New Roman"/>
          <w:b/>
          <w:bCs/>
          <w:sz w:val="24"/>
          <w:szCs w:val="24"/>
          <w:lang w:val="en-US" w:eastAsia="pt-BR"/>
        </w:rPr>
        <w:t>Fig. S3</w:t>
      </w:r>
      <w:r w:rsidR="005A0F38" w:rsidRPr="00032027">
        <w:rPr>
          <w:rFonts w:ascii="Times New Roman" w:hAnsi="Times New Roman"/>
          <w:b/>
          <w:bCs/>
          <w:sz w:val="24"/>
          <w:szCs w:val="24"/>
          <w:lang w:val="en-US" w:eastAsia="pt-BR"/>
        </w:rPr>
        <w:t>1</w:t>
      </w:r>
      <w:r w:rsidRPr="00032027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032027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032027">
        <w:rPr>
          <w:rFonts w:ascii="Times New Roman" w:hAnsi="Times New Roman"/>
          <w:sz w:val="24"/>
          <w:szCs w:val="24"/>
          <w:lang w:val="en-US" w:eastAsia="pt-BR"/>
        </w:rPr>
        <w:t xml:space="preserve">H NMR </w:t>
      </w:r>
      <w:r w:rsidRPr="00032027">
        <w:rPr>
          <w:rFonts w:ascii="Times New Roman" w:hAnsi="Times New Roman"/>
          <w:sz w:val="24"/>
          <w:szCs w:val="24"/>
          <w:lang w:val="en-US"/>
        </w:rPr>
        <w:t>(500 MHz, CDCl</w:t>
      </w:r>
      <w:r w:rsidRPr="00032027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032027">
        <w:rPr>
          <w:rFonts w:ascii="Times New Roman" w:hAnsi="Times New Roman"/>
          <w:sz w:val="24"/>
          <w:szCs w:val="24"/>
          <w:lang w:val="en-US"/>
        </w:rPr>
        <w:t>)</w:t>
      </w:r>
      <w:r w:rsidRPr="00032027">
        <w:rPr>
          <w:rFonts w:ascii="Times New Roman" w:hAnsi="Times New Roman"/>
          <w:sz w:val="24"/>
          <w:szCs w:val="24"/>
          <w:lang w:val="en-US" w:eastAsia="pt-BR"/>
        </w:rPr>
        <w:t xml:space="preserve"> spectrum of glycocluster </w:t>
      </w:r>
      <w:r w:rsidR="005A0F38" w:rsidRPr="00032027">
        <w:rPr>
          <w:rFonts w:ascii="Times New Roman" w:hAnsi="Times New Roman"/>
          <w:b/>
          <w:sz w:val="24"/>
          <w:szCs w:val="24"/>
          <w:lang w:val="en-US" w:eastAsia="pt-BR"/>
        </w:rPr>
        <w:t>21</w:t>
      </w:r>
      <w:r w:rsidRPr="00032027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33603C" w:rsidRPr="00032027" w:rsidRDefault="0033603C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</w:p>
    <w:p w:rsidR="00595AAE" w:rsidRPr="00032027" w:rsidRDefault="0034251C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5831840" cy="3928110"/>
            <wp:effectExtent l="19050" t="0" r="0" b="0"/>
            <wp:docPr id="34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1840" cy="3928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Pr="00032027" w:rsidRDefault="00595AAE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032027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0F38" w:rsidRPr="00032027">
        <w:rPr>
          <w:rFonts w:ascii="Times New Roman" w:hAnsi="Times New Roman"/>
          <w:b/>
          <w:bCs/>
          <w:sz w:val="24"/>
          <w:szCs w:val="24"/>
          <w:lang w:val="en-US" w:eastAsia="pt-BR"/>
        </w:rPr>
        <w:t>32</w:t>
      </w:r>
      <w:r w:rsidRPr="00032027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032027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032027">
        <w:rPr>
          <w:rFonts w:ascii="Times New Roman" w:hAnsi="Times New Roman"/>
          <w:sz w:val="24"/>
          <w:szCs w:val="24"/>
          <w:lang w:val="en-US" w:eastAsia="pt-BR"/>
        </w:rPr>
        <w:t xml:space="preserve">C NMR </w:t>
      </w:r>
      <w:r w:rsidRPr="00032027">
        <w:rPr>
          <w:rFonts w:ascii="Times New Roman" w:hAnsi="Times New Roman"/>
          <w:sz w:val="24"/>
          <w:szCs w:val="24"/>
          <w:lang w:val="en-US"/>
        </w:rPr>
        <w:t>(125 MHz, CDCl</w:t>
      </w:r>
      <w:r w:rsidRPr="00032027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032027">
        <w:rPr>
          <w:rFonts w:ascii="Times New Roman" w:hAnsi="Times New Roman"/>
          <w:sz w:val="24"/>
          <w:szCs w:val="24"/>
          <w:lang w:val="en-US"/>
        </w:rPr>
        <w:t>)</w:t>
      </w:r>
      <w:r w:rsidRPr="00032027">
        <w:rPr>
          <w:rFonts w:ascii="Times New Roman" w:hAnsi="Times New Roman"/>
          <w:sz w:val="24"/>
          <w:szCs w:val="24"/>
          <w:lang w:val="en-US" w:eastAsia="pt-BR"/>
        </w:rPr>
        <w:t xml:space="preserve"> spectrum of glycocluster </w:t>
      </w:r>
      <w:r w:rsidR="005A0F38" w:rsidRPr="00032027">
        <w:rPr>
          <w:rFonts w:ascii="Times New Roman" w:hAnsi="Times New Roman"/>
          <w:b/>
          <w:sz w:val="24"/>
          <w:szCs w:val="24"/>
          <w:lang w:val="en-US" w:eastAsia="pt-BR"/>
        </w:rPr>
        <w:t>21</w:t>
      </w:r>
      <w:r w:rsidRPr="00032027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032027" w:rsidRPr="00672562" w:rsidRDefault="00032027" w:rsidP="00595A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yellow"/>
          <w:lang w:val="en-US" w:eastAsia="pt-BR"/>
        </w:rPr>
      </w:pPr>
    </w:p>
    <w:p w:rsidR="00595AAE" w:rsidRPr="00606AAC" w:rsidRDefault="0034251C" w:rsidP="00595AA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6279515" cy="7063105"/>
            <wp:effectExtent l="0" t="0" r="6985" b="0"/>
            <wp:docPr id="35" name="Picture 10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9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b="3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9515" cy="706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Pr="00F22F28" w:rsidRDefault="00595AAE" w:rsidP="00595AAE">
      <w:pPr>
        <w:autoSpaceDE w:val="0"/>
        <w:autoSpaceDN w:val="0"/>
        <w:adjustRightInd w:val="0"/>
        <w:spacing w:after="0" w:line="240" w:lineRule="auto"/>
        <w:jc w:val="both"/>
        <w:rPr>
          <w:lang w:val="en-US"/>
        </w:rPr>
      </w:pPr>
      <w:r w:rsidRPr="00375EE0">
        <w:rPr>
          <w:rFonts w:ascii="Times New Roman" w:hAnsi="Times New Roman"/>
          <w:b/>
          <w:bCs/>
          <w:sz w:val="24"/>
          <w:szCs w:val="24"/>
          <w:lang w:val="en-US"/>
        </w:rPr>
        <w:t>Fig. S</w:t>
      </w:r>
      <w:r w:rsidR="005A0F38">
        <w:rPr>
          <w:rFonts w:ascii="Times New Roman" w:hAnsi="Times New Roman"/>
          <w:b/>
          <w:bCs/>
          <w:sz w:val="24"/>
          <w:szCs w:val="24"/>
          <w:lang w:val="en-US"/>
        </w:rPr>
        <w:t>33</w:t>
      </w:r>
      <w:r w:rsidRPr="00375EE0">
        <w:rPr>
          <w:rFonts w:ascii="Times New Roman" w:hAnsi="Times New Roman"/>
          <w:b/>
          <w:bCs/>
          <w:sz w:val="24"/>
          <w:szCs w:val="24"/>
          <w:lang w:val="en-US"/>
        </w:rPr>
        <w:t>.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 w:rsidRPr="00375EE0">
        <w:rPr>
          <w:rFonts w:ascii="Times New Roman" w:hAnsi="Times New Roman"/>
          <w:sz w:val="24"/>
          <w:szCs w:val="24"/>
          <w:lang w:val="en-US"/>
        </w:rPr>
        <w:t xml:space="preserve">ESI MS analysis of glycocluster </w:t>
      </w:r>
      <w:r w:rsidR="005A0F38">
        <w:rPr>
          <w:rFonts w:ascii="Times New Roman" w:hAnsi="Times New Roman"/>
          <w:b/>
          <w:sz w:val="24"/>
          <w:szCs w:val="24"/>
          <w:lang w:val="en-US"/>
        </w:rPr>
        <w:t>21</w:t>
      </w:r>
      <w:r w:rsidRPr="00375EE0">
        <w:rPr>
          <w:rFonts w:ascii="Times New Roman" w:hAnsi="Times New Roman"/>
          <w:sz w:val="24"/>
          <w:szCs w:val="24"/>
          <w:lang w:val="en-US"/>
        </w:rPr>
        <w:t xml:space="preserve">: </w:t>
      </w:r>
      <w:r w:rsidRPr="00375EE0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m</w:t>
      </w:r>
      <w:r w:rsidRPr="00375EE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/</w:t>
      </w:r>
      <w:r w:rsidRPr="00375EE0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z </w:t>
      </w:r>
      <w:r w:rsidRPr="00375EE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[M+Na]</w:t>
      </w:r>
      <w:r w:rsidRPr="00375EE0">
        <w:rPr>
          <w:rFonts w:ascii="Times New Roman" w:hAnsi="Times New Roman"/>
          <w:sz w:val="24"/>
          <w:szCs w:val="24"/>
          <w:shd w:val="clear" w:color="auto" w:fill="FFFFFF"/>
          <w:vertAlign w:val="superscript"/>
          <w:lang w:val="en-US"/>
        </w:rPr>
        <w:t>+</w:t>
      </w:r>
      <w:r w:rsidRPr="00375EE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 calculated for </w:t>
      </w:r>
      <w:r w:rsidRPr="00375EE0">
        <w:rPr>
          <w:rFonts w:ascii="Times New Roman" w:hAnsi="Times New Roman"/>
          <w:sz w:val="24"/>
          <w:szCs w:val="24"/>
          <w:lang w:val="en-GB"/>
        </w:rPr>
        <w:t>C</w:t>
      </w:r>
      <w:r w:rsidRPr="00375EE0">
        <w:rPr>
          <w:rFonts w:ascii="Times New Roman" w:hAnsi="Times New Roman"/>
          <w:sz w:val="24"/>
          <w:szCs w:val="24"/>
          <w:vertAlign w:val="subscript"/>
          <w:lang w:val="en-GB"/>
        </w:rPr>
        <w:t>78</w:t>
      </w:r>
      <w:r w:rsidRPr="00375EE0">
        <w:rPr>
          <w:rFonts w:ascii="Times New Roman" w:hAnsi="Times New Roman"/>
          <w:sz w:val="24"/>
          <w:szCs w:val="24"/>
          <w:lang w:val="en-GB"/>
        </w:rPr>
        <w:t>H</w:t>
      </w:r>
      <w:r w:rsidRPr="00375EE0">
        <w:rPr>
          <w:rFonts w:ascii="Times New Roman" w:hAnsi="Times New Roman"/>
          <w:sz w:val="24"/>
          <w:szCs w:val="24"/>
          <w:vertAlign w:val="subscript"/>
          <w:lang w:val="en-GB"/>
        </w:rPr>
        <w:t>103</w:t>
      </w:r>
      <w:r w:rsidRPr="00375EE0">
        <w:rPr>
          <w:rFonts w:ascii="Times New Roman" w:hAnsi="Times New Roman"/>
          <w:sz w:val="24"/>
          <w:szCs w:val="24"/>
          <w:lang w:val="en-GB"/>
        </w:rPr>
        <w:t>NaN</w:t>
      </w:r>
      <w:r w:rsidRPr="00375EE0">
        <w:rPr>
          <w:rFonts w:ascii="Times New Roman" w:hAnsi="Times New Roman"/>
          <w:sz w:val="24"/>
          <w:szCs w:val="24"/>
          <w:vertAlign w:val="subscript"/>
          <w:lang w:val="en-GB"/>
        </w:rPr>
        <w:t>13</w:t>
      </w:r>
      <w:r w:rsidRPr="00375EE0">
        <w:rPr>
          <w:rFonts w:ascii="Times New Roman" w:hAnsi="Times New Roman"/>
          <w:sz w:val="24"/>
          <w:szCs w:val="24"/>
          <w:lang w:val="en-GB"/>
        </w:rPr>
        <w:t>O</w:t>
      </w:r>
      <w:r w:rsidRPr="00375EE0">
        <w:rPr>
          <w:rFonts w:ascii="Times New Roman" w:hAnsi="Times New Roman"/>
          <w:sz w:val="24"/>
          <w:szCs w:val="24"/>
          <w:vertAlign w:val="subscript"/>
          <w:lang w:val="en-GB"/>
        </w:rPr>
        <w:t>43</w:t>
      </w:r>
      <w:r w:rsidRPr="00375EE0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Pr="00375EE0">
        <w:rPr>
          <w:rFonts w:ascii="Times New Roman" w:hAnsi="Times New Roman"/>
          <w:sz w:val="24"/>
          <w:szCs w:val="24"/>
          <w:lang w:val="en-GB"/>
        </w:rPr>
        <w:t xml:space="preserve"> 1932.6165</w:t>
      </w:r>
      <w:r w:rsidRPr="00375EE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; found: </w:t>
      </w:r>
      <w:r w:rsidRPr="00375EE0">
        <w:rPr>
          <w:rFonts w:ascii="Times New Roman" w:hAnsi="Times New Roman"/>
          <w:sz w:val="24"/>
          <w:szCs w:val="24"/>
          <w:lang w:val="en-US"/>
        </w:rPr>
        <w:t>1932.6019</w:t>
      </w:r>
      <w:bookmarkStart w:id="3" w:name="_GoBack"/>
      <w:bookmarkEnd w:id="3"/>
      <w:r w:rsidR="001812A0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1812A0" w:rsidRPr="001812A0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[M+</w:t>
      </w:r>
      <w:r w:rsidR="001812A0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K</w:t>
      </w:r>
      <w:r w:rsidR="001812A0" w:rsidRPr="001812A0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>]</w:t>
      </w:r>
      <w:r w:rsidR="001812A0" w:rsidRPr="001812A0">
        <w:rPr>
          <w:rFonts w:ascii="Times New Roman" w:hAnsi="Times New Roman"/>
          <w:color w:val="0070C0"/>
          <w:sz w:val="24"/>
          <w:szCs w:val="24"/>
          <w:shd w:val="clear" w:color="auto" w:fill="FFFFFF"/>
          <w:vertAlign w:val="superscript"/>
          <w:lang w:val="en-US"/>
        </w:rPr>
        <w:t>+</w:t>
      </w:r>
      <w:r w:rsidR="001812A0" w:rsidRPr="001812A0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 xml:space="preserve"> calculated for </w:t>
      </w:r>
      <w:r w:rsidR="001812A0" w:rsidRPr="001812A0">
        <w:rPr>
          <w:rFonts w:ascii="Times New Roman" w:hAnsi="Times New Roman"/>
          <w:color w:val="0070C0"/>
          <w:sz w:val="24"/>
          <w:szCs w:val="24"/>
          <w:lang w:val="en-GB"/>
        </w:rPr>
        <w:t>C</w:t>
      </w:r>
      <w:r w:rsidR="001812A0" w:rsidRPr="001812A0">
        <w:rPr>
          <w:rFonts w:ascii="Times New Roman" w:hAnsi="Times New Roman"/>
          <w:color w:val="0070C0"/>
          <w:sz w:val="24"/>
          <w:szCs w:val="24"/>
          <w:vertAlign w:val="subscript"/>
          <w:lang w:val="en-GB"/>
        </w:rPr>
        <w:t>78</w:t>
      </w:r>
      <w:r w:rsidR="001812A0" w:rsidRPr="001812A0">
        <w:rPr>
          <w:rFonts w:ascii="Times New Roman" w:hAnsi="Times New Roman"/>
          <w:color w:val="0070C0"/>
          <w:sz w:val="24"/>
          <w:szCs w:val="24"/>
          <w:lang w:val="en-GB"/>
        </w:rPr>
        <w:t>H</w:t>
      </w:r>
      <w:r w:rsidR="001812A0" w:rsidRPr="001812A0">
        <w:rPr>
          <w:rFonts w:ascii="Times New Roman" w:hAnsi="Times New Roman"/>
          <w:color w:val="0070C0"/>
          <w:sz w:val="24"/>
          <w:szCs w:val="24"/>
          <w:vertAlign w:val="subscript"/>
          <w:lang w:val="en-GB"/>
        </w:rPr>
        <w:t>103</w:t>
      </w:r>
      <w:r w:rsidR="001812A0" w:rsidRPr="001812A0">
        <w:rPr>
          <w:rFonts w:ascii="Times New Roman" w:hAnsi="Times New Roman"/>
          <w:color w:val="0070C0"/>
          <w:sz w:val="24"/>
          <w:szCs w:val="24"/>
          <w:lang w:val="en-GB"/>
        </w:rPr>
        <w:t>KN</w:t>
      </w:r>
      <w:r w:rsidR="001812A0" w:rsidRPr="001812A0">
        <w:rPr>
          <w:rFonts w:ascii="Times New Roman" w:hAnsi="Times New Roman"/>
          <w:color w:val="0070C0"/>
          <w:sz w:val="24"/>
          <w:szCs w:val="24"/>
          <w:vertAlign w:val="subscript"/>
          <w:lang w:val="en-GB"/>
        </w:rPr>
        <w:t>13</w:t>
      </w:r>
      <w:r w:rsidR="001812A0" w:rsidRPr="001812A0">
        <w:rPr>
          <w:rFonts w:ascii="Times New Roman" w:hAnsi="Times New Roman"/>
          <w:color w:val="0070C0"/>
          <w:sz w:val="24"/>
          <w:szCs w:val="24"/>
          <w:lang w:val="en-GB"/>
        </w:rPr>
        <w:t>O</w:t>
      </w:r>
      <w:r w:rsidR="001812A0" w:rsidRPr="001812A0">
        <w:rPr>
          <w:rFonts w:ascii="Times New Roman" w:hAnsi="Times New Roman"/>
          <w:color w:val="0070C0"/>
          <w:sz w:val="24"/>
          <w:szCs w:val="24"/>
          <w:vertAlign w:val="subscript"/>
          <w:lang w:val="en-GB"/>
        </w:rPr>
        <w:t>43</w:t>
      </w:r>
      <w:r w:rsidR="001812A0" w:rsidRPr="001812A0">
        <w:rPr>
          <w:rFonts w:ascii="Times New Roman" w:hAnsi="Times New Roman"/>
          <w:color w:val="0070C0"/>
          <w:sz w:val="24"/>
          <w:szCs w:val="24"/>
          <w:vertAlign w:val="superscript"/>
          <w:lang w:val="en-GB"/>
        </w:rPr>
        <w:t>+</w:t>
      </w:r>
      <w:r w:rsidR="001812A0" w:rsidRPr="001812A0">
        <w:rPr>
          <w:rFonts w:ascii="Times New Roman" w:hAnsi="Times New Roman"/>
          <w:color w:val="0070C0"/>
          <w:sz w:val="24"/>
          <w:szCs w:val="24"/>
          <w:lang w:val="en-GB"/>
        </w:rPr>
        <w:t xml:space="preserve"> 19</w:t>
      </w:r>
      <w:r w:rsidR="001812A0">
        <w:rPr>
          <w:rFonts w:ascii="Times New Roman" w:hAnsi="Times New Roman"/>
          <w:color w:val="0070C0"/>
          <w:sz w:val="24"/>
          <w:szCs w:val="24"/>
          <w:lang w:val="en-GB"/>
        </w:rPr>
        <w:t>48</w:t>
      </w:r>
      <w:r w:rsidR="001812A0" w:rsidRPr="001812A0">
        <w:rPr>
          <w:rFonts w:ascii="Times New Roman" w:hAnsi="Times New Roman"/>
          <w:color w:val="0070C0"/>
          <w:sz w:val="24"/>
          <w:szCs w:val="24"/>
          <w:lang w:val="en-GB"/>
        </w:rPr>
        <w:t>.</w:t>
      </w:r>
      <w:r w:rsidR="001812A0">
        <w:rPr>
          <w:rFonts w:ascii="Times New Roman" w:hAnsi="Times New Roman"/>
          <w:color w:val="0070C0"/>
          <w:sz w:val="24"/>
          <w:szCs w:val="24"/>
          <w:lang w:val="en-GB"/>
        </w:rPr>
        <w:t>5</w:t>
      </w:r>
      <w:r w:rsidR="00BA00AE">
        <w:rPr>
          <w:rFonts w:ascii="Times New Roman" w:hAnsi="Times New Roman"/>
          <w:color w:val="0070C0"/>
          <w:sz w:val="24"/>
          <w:szCs w:val="24"/>
          <w:lang w:val="en-GB"/>
        </w:rPr>
        <w:t>8</w:t>
      </w:r>
      <w:r w:rsidR="001812A0">
        <w:rPr>
          <w:rFonts w:ascii="Times New Roman" w:hAnsi="Times New Roman"/>
          <w:color w:val="0070C0"/>
          <w:sz w:val="24"/>
          <w:szCs w:val="24"/>
          <w:lang w:val="en-GB"/>
        </w:rPr>
        <w:t>04</w:t>
      </w:r>
      <w:r w:rsidR="001812A0" w:rsidRPr="001812A0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US"/>
        </w:rPr>
        <w:t xml:space="preserve">; found: </w:t>
      </w:r>
      <w:r w:rsidR="001812A0" w:rsidRPr="001812A0">
        <w:rPr>
          <w:rFonts w:ascii="Times New Roman" w:hAnsi="Times New Roman"/>
          <w:color w:val="0070C0"/>
          <w:sz w:val="24"/>
          <w:szCs w:val="24"/>
          <w:lang w:val="en-US"/>
        </w:rPr>
        <w:t>19</w:t>
      </w:r>
      <w:r w:rsidR="00FF638E">
        <w:rPr>
          <w:rFonts w:ascii="Times New Roman" w:hAnsi="Times New Roman"/>
          <w:color w:val="0070C0"/>
          <w:sz w:val="24"/>
          <w:szCs w:val="24"/>
          <w:lang w:val="en-US"/>
        </w:rPr>
        <w:t>48</w:t>
      </w:r>
      <w:r w:rsidR="001812A0" w:rsidRPr="001812A0">
        <w:rPr>
          <w:rFonts w:ascii="Times New Roman" w:hAnsi="Times New Roman"/>
          <w:color w:val="0070C0"/>
          <w:sz w:val="24"/>
          <w:szCs w:val="24"/>
          <w:lang w:val="en-US"/>
        </w:rPr>
        <w:t>.</w:t>
      </w:r>
      <w:r w:rsidR="00FF638E">
        <w:rPr>
          <w:rFonts w:ascii="Times New Roman" w:hAnsi="Times New Roman"/>
          <w:color w:val="0070C0"/>
          <w:sz w:val="24"/>
          <w:szCs w:val="24"/>
          <w:lang w:val="en-US"/>
        </w:rPr>
        <w:t>5</w:t>
      </w:r>
      <w:r w:rsidR="00BA00AE">
        <w:rPr>
          <w:rFonts w:ascii="Times New Roman" w:hAnsi="Times New Roman"/>
          <w:color w:val="0070C0"/>
          <w:sz w:val="24"/>
          <w:szCs w:val="24"/>
          <w:lang w:val="en-US"/>
        </w:rPr>
        <w:t>7</w:t>
      </w:r>
      <w:r w:rsidR="00FF638E">
        <w:rPr>
          <w:rFonts w:ascii="Times New Roman" w:hAnsi="Times New Roman"/>
          <w:color w:val="0070C0"/>
          <w:sz w:val="24"/>
          <w:szCs w:val="24"/>
          <w:lang w:val="en-US"/>
        </w:rPr>
        <w:t>42</w:t>
      </w:r>
      <w:r w:rsidR="001812A0" w:rsidRPr="001812A0">
        <w:rPr>
          <w:rFonts w:ascii="Times New Roman" w:hAnsi="Times New Roman"/>
          <w:color w:val="0070C0"/>
          <w:sz w:val="24"/>
          <w:szCs w:val="24"/>
          <w:lang w:val="en-US"/>
        </w:rPr>
        <w:t>.</w:t>
      </w:r>
    </w:p>
    <w:p w:rsidR="00B14269" w:rsidRDefault="00B14269" w:rsidP="00774608">
      <w:pPr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</w:p>
    <w:p w:rsidR="00B14269" w:rsidRDefault="00B14269" w:rsidP="00774608">
      <w:pPr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</w:p>
    <w:p w:rsidR="00B14269" w:rsidRDefault="00B14269" w:rsidP="00774608">
      <w:pPr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</w:p>
    <w:p w:rsidR="00595AAE" w:rsidRPr="003D38C2" w:rsidRDefault="0034251C" w:rsidP="0067256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val="en-US" w:eastAsia="pt-BR"/>
        </w:rPr>
      </w:pPr>
      <w:r>
        <w:rPr>
          <w:rFonts w:ascii="Times New Roman" w:hAnsi="Times New Roman"/>
          <w:bCs/>
          <w:noProof/>
          <w:sz w:val="24"/>
          <w:szCs w:val="24"/>
          <w:lang w:eastAsia="pt-BR"/>
        </w:rPr>
        <w:drawing>
          <wp:inline distT="0" distB="0" distL="0" distR="0">
            <wp:extent cx="5756910" cy="4021455"/>
            <wp:effectExtent l="19050" t="0" r="0" b="0"/>
            <wp:docPr id="36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4021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Default="00595AAE" w:rsidP="0067256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3D38C2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0F38" w:rsidRPr="003D38C2">
        <w:rPr>
          <w:rFonts w:ascii="Times New Roman" w:hAnsi="Times New Roman"/>
          <w:b/>
          <w:bCs/>
          <w:sz w:val="24"/>
          <w:szCs w:val="24"/>
          <w:lang w:val="en-US" w:eastAsia="pt-BR"/>
        </w:rPr>
        <w:t>34</w:t>
      </w:r>
      <w:r w:rsidRPr="003D38C2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3D38C2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3D38C2">
        <w:rPr>
          <w:rFonts w:ascii="Times New Roman" w:hAnsi="Times New Roman"/>
          <w:sz w:val="24"/>
          <w:szCs w:val="24"/>
          <w:lang w:val="en-US" w:eastAsia="pt-BR"/>
        </w:rPr>
        <w:t xml:space="preserve">H NMR spectrum </w:t>
      </w:r>
      <w:r w:rsidRPr="003D38C2">
        <w:rPr>
          <w:rFonts w:ascii="Times New Roman" w:hAnsi="Times New Roman"/>
          <w:sz w:val="24"/>
          <w:szCs w:val="24"/>
          <w:lang w:val="en-US"/>
        </w:rPr>
        <w:t>(500 MHz, CDCl</w:t>
      </w:r>
      <w:r w:rsidRPr="003D38C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3D38C2">
        <w:rPr>
          <w:rFonts w:ascii="Times New Roman" w:hAnsi="Times New Roman"/>
          <w:sz w:val="24"/>
          <w:szCs w:val="24"/>
          <w:lang w:val="en-US"/>
        </w:rPr>
        <w:t>)</w:t>
      </w:r>
      <w:r w:rsidR="00460053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3D38C2">
        <w:rPr>
          <w:rFonts w:ascii="Times New Roman" w:hAnsi="Times New Roman"/>
          <w:sz w:val="24"/>
          <w:szCs w:val="24"/>
          <w:lang w:val="en-US" w:eastAsia="pt-BR"/>
        </w:rPr>
        <w:t xml:space="preserve">of compound </w:t>
      </w:r>
      <w:r w:rsidR="005A0F38" w:rsidRPr="003D38C2">
        <w:rPr>
          <w:rFonts w:ascii="Times New Roman" w:hAnsi="Times New Roman"/>
          <w:b/>
          <w:sz w:val="24"/>
          <w:szCs w:val="24"/>
          <w:lang w:val="en-US" w:eastAsia="pt-BR"/>
        </w:rPr>
        <w:t>22</w:t>
      </w:r>
      <w:r w:rsidRPr="003D38C2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745FC" w:rsidRPr="00F745FC" w:rsidRDefault="00F745FC" w:rsidP="0067256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2"/>
          <w:szCs w:val="24"/>
          <w:lang w:val="en-US" w:eastAsia="pt-BR"/>
        </w:rPr>
      </w:pPr>
    </w:p>
    <w:p w:rsidR="00595AAE" w:rsidRPr="00460053" w:rsidRDefault="0034251C" w:rsidP="0067256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noProof/>
          <w:szCs w:val="24"/>
          <w:lang w:eastAsia="pt-BR"/>
        </w:rPr>
        <w:lastRenderedPageBreak/>
        <w:drawing>
          <wp:inline distT="0" distB="0" distL="0" distR="0">
            <wp:extent cx="5981065" cy="4161155"/>
            <wp:effectExtent l="0" t="0" r="635" b="0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065" cy="416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5AAE" w:rsidRDefault="00595AAE" w:rsidP="0067256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0F38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>35</w:t>
      </w:r>
      <w:r w:rsidR="003D38C2"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 A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C NMR </w:t>
      </w:r>
      <w:r w:rsidRPr="00460053">
        <w:rPr>
          <w:rFonts w:ascii="Times New Roman" w:hAnsi="Times New Roman"/>
          <w:sz w:val="24"/>
          <w:szCs w:val="24"/>
          <w:lang w:val="en-US"/>
        </w:rPr>
        <w:t>(125 MHz, CDCl</w:t>
      </w:r>
      <w:r w:rsidRPr="00460053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460053">
        <w:rPr>
          <w:rFonts w:ascii="Times New Roman" w:hAnsi="Times New Roman"/>
          <w:sz w:val="24"/>
          <w:szCs w:val="24"/>
          <w:lang w:val="en-US"/>
        </w:rPr>
        <w:t>)</w:t>
      </w:r>
      <w:r w:rsidR="00460053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spectrum of compound </w:t>
      </w:r>
      <w:r w:rsidR="005A0F38" w:rsidRPr="00460053">
        <w:rPr>
          <w:rFonts w:ascii="Times New Roman" w:hAnsi="Times New Roman"/>
          <w:b/>
          <w:sz w:val="24"/>
          <w:szCs w:val="24"/>
          <w:lang w:val="en-US" w:eastAsia="pt-BR"/>
        </w:rPr>
        <w:t>22</w:t>
      </w:r>
      <w:r w:rsidR="005A0F38" w:rsidRPr="00460053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F745FC" w:rsidRDefault="0034251C" w:rsidP="0067256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6354445" cy="4469130"/>
            <wp:effectExtent l="19050" t="0" r="8255" b="0"/>
            <wp:docPr id="38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4445" cy="4469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0053" w:rsidRPr="00460053" w:rsidRDefault="00460053" w:rsidP="00460053">
      <w:pPr>
        <w:shd w:val="clear" w:color="auto" w:fill="FFFFFF"/>
        <w:spacing w:after="0" w:line="312" w:lineRule="auto"/>
        <w:jc w:val="both"/>
        <w:textAlignment w:val="baseline"/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</w:pP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Fig. </w:t>
      </w: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S35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 B. </w:t>
      </w:r>
      <w:r w:rsidRPr="00460053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3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C NMR spectrum </w:t>
      </w:r>
      <w:r w:rsidRPr="00872298"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125</w:t>
      </w:r>
      <w:r w:rsidRPr="00872298">
        <w:rPr>
          <w:rFonts w:ascii="Times New Roman" w:hAnsi="Times New Roman"/>
          <w:sz w:val="24"/>
          <w:szCs w:val="24"/>
          <w:lang w:val="en-US"/>
        </w:rPr>
        <w:t xml:space="preserve"> MHz, CDCl</w:t>
      </w:r>
      <w:r w:rsidRPr="00872298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872298">
        <w:rPr>
          <w:rFonts w:ascii="Times New Roman" w:hAnsi="Times New Roman"/>
          <w:sz w:val="24"/>
          <w:szCs w:val="24"/>
          <w:lang w:val="en-US"/>
        </w:rPr>
        <w:t>)</w:t>
      </w:r>
      <w:r w:rsidRPr="00872298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460053">
        <w:rPr>
          <w:rFonts w:ascii="Times New Roman" w:hAnsi="Times New Roman"/>
          <w:sz w:val="24"/>
          <w:szCs w:val="24"/>
          <w:lang w:val="en-US" w:eastAsia="pt-BR"/>
        </w:rPr>
        <w:t xml:space="preserve">of compound </w:t>
      </w:r>
      <w:r>
        <w:rPr>
          <w:rFonts w:ascii="Times New Roman" w:hAnsi="Times New Roman"/>
          <w:b/>
          <w:bCs/>
          <w:sz w:val="24"/>
          <w:szCs w:val="24"/>
          <w:lang w:val="en-US" w:eastAsia="pt-BR"/>
        </w:rPr>
        <w:t>22</w:t>
      </w:r>
      <w:r w:rsidRPr="00460053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 </w:t>
      </w:r>
      <w:r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a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fter 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deco</w:t>
      </w:r>
      <w:r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nvolution with Lorentzian shape with d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etection sensitivity set to 1.4 and peak overlapping factor of 0.5 ppm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 xml:space="preserve"> (</w:t>
      </w:r>
      <w:r w:rsidRPr="00211311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Software: Bruker TopSpin 2.1</w:t>
      </w:r>
      <w:r w:rsidRPr="00460053">
        <w:rPr>
          <w:rFonts w:ascii="Times New Roman" w:eastAsia="Times New Roman" w:hAnsi="Times New Roman"/>
          <w:color w:val="212121"/>
          <w:sz w:val="24"/>
          <w:szCs w:val="24"/>
          <w:lang w:val="en-US" w:eastAsia="pt-BR"/>
        </w:rPr>
        <w:t>).</w:t>
      </w:r>
    </w:p>
    <w:p w:rsidR="00595AAE" w:rsidRPr="005A3B4A" w:rsidRDefault="00595AAE" w:rsidP="00595AA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</w:p>
    <w:p w:rsidR="00595AAE" w:rsidRPr="000512DF" w:rsidRDefault="0034251C" w:rsidP="00595AA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lastRenderedPageBreak/>
        <w:drawing>
          <wp:inline distT="0" distB="0" distL="0" distR="0">
            <wp:extent cx="6316980" cy="6913880"/>
            <wp:effectExtent l="0" t="0" r="7620" b="0"/>
            <wp:docPr id="39" name="Picture 2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b="38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6980" cy="6913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3EA0" w:rsidRPr="008B48C2" w:rsidRDefault="00595AAE" w:rsidP="007D3EA0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  <w:r w:rsidRPr="009E6DE0">
        <w:rPr>
          <w:rFonts w:ascii="Times New Roman" w:hAnsi="Times New Roman"/>
          <w:b/>
          <w:bCs/>
          <w:sz w:val="24"/>
          <w:szCs w:val="24"/>
          <w:lang w:val="en-US"/>
        </w:rPr>
        <w:t>Fig. S</w:t>
      </w:r>
      <w:r w:rsidR="005A0F38">
        <w:rPr>
          <w:rFonts w:ascii="Times New Roman" w:hAnsi="Times New Roman"/>
          <w:b/>
          <w:bCs/>
          <w:sz w:val="24"/>
          <w:szCs w:val="24"/>
          <w:lang w:val="en-US"/>
        </w:rPr>
        <w:t>36</w:t>
      </w:r>
      <w:r w:rsidRPr="009E6DE0">
        <w:rPr>
          <w:rFonts w:ascii="Times New Roman" w:hAnsi="Times New Roman"/>
          <w:b/>
          <w:bCs/>
          <w:sz w:val="24"/>
          <w:szCs w:val="24"/>
          <w:lang w:val="en-US"/>
        </w:rPr>
        <w:t>.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 w:rsidRPr="009E6DE0">
        <w:rPr>
          <w:rFonts w:ascii="Times New Roman" w:hAnsi="Times New Roman"/>
          <w:sz w:val="24"/>
          <w:szCs w:val="24"/>
          <w:lang w:val="en-US"/>
        </w:rPr>
        <w:t xml:space="preserve">ESI MS analysis of compound </w:t>
      </w:r>
      <w:r w:rsidR="005A0F38">
        <w:rPr>
          <w:rFonts w:ascii="Times New Roman" w:hAnsi="Times New Roman"/>
          <w:b/>
          <w:sz w:val="24"/>
          <w:szCs w:val="24"/>
          <w:lang w:val="en-US"/>
        </w:rPr>
        <w:t>22</w:t>
      </w:r>
      <w:r w:rsidRPr="009E6DE0">
        <w:rPr>
          <w:rFonts w:ascii="Times New Roman" w:hAnsi="Times New Roman"/>
          <w:sz w:val="24"/>
          <w:szCs w:val="24"/>
          <w:lang w:val="en-US"/>
        </w:rPr>
        <w:t xml:space="preserve">: </w:t>
      </w:r>
      <w:r w:rsidRPr="009E6DE0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GB"/>
        </w:rPr>
        <w:t>m</w:t>
      </w:r>
      <w:r w:rsidRPr="009E6DE0">
        <w:rPr>
          <w:rFonts w:ascii="Times New Roman" w:hAnsi="Times New Roman"/>
          <w:sz w:val="24"/>
          <w:szCs w:val="24"/>
          <w:shd w:val="clear" w:color="auto" w:fill="FFFFFF"/>
          <w:lang w:val="en-GB"/>
        </w:rPr>
        <w:t>/</w:t>
      </w:r>
      <w:r w:rsidRPr="009E6DE0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GB"/>
        </w:rPr>
        <w:t>z </w:t>
      </w:r>
      <w:r w:rsidRPr="009E6DE0">
        <w:rPr>
          <w:rFonts w:ascii="Times New Roman" w:hAnsi="Times New Roman"/>
          <w:sz w:val="24"/>
          <w:szCs w:val="24"/>
          <w:shd w:val="clear" w:color="auto" w:fill="FFFFFF"/>
          <w:lang w:val="en-GB"/>
        </w:rPr>
        <w:t>[M+Na]</w:t>
      </w:r>
      <w:r w:rsidRPr="009E6DE0">
        <w:rPr>
          <w:rFonts w:ascii="Times New Roman" w:hAnsi="Times New Roman"/>
          <w:sz w:val="24"/>
          <w:szCs w:val="24"/>
          <w:shd w:val="clear" w:color="auto" w:fill="FFFFFF"/>
          <w:vertAlign w:val="superscript"/>
          <w:lang w:val="en-GB"/>
        </w:rPr>
        <w:t>+</w:t>
      </w:r>
      <w:r w:rsidRPr="009E6DE0">
        <w:rPr>
          <w:rFonts w:ascii="Times New Roman" w:hAnsi="Times New Roman"/>
          <w:sz w:val="24"/>
          <w:szCs w:val="24"/>
          <w:shd w:val="clear" w:color="auto" w:fill="FFFFFF"/>
          <w:lang w:val="en-GB"/>
        </w:rPr>
        <w:t> calculated for</w:t>
      </w:r>
      <w:r>
        <w:rPr>
          <w:rFonts w:ascii="Times New Roman" w:hAnsi="Times New Roman"/>
          <w:sz w:val="24"/>
          <w:szCs w:val="24"/>
          <w:shd w:val="clear" w:color="auto" w:fill="FFFFFF"/>
          <w:lang w:val="en-GB"/>
        </w:rPr>
        <w:t xml:space="preserve"> </w:t>
      </w:r>
      <w:r w:rsidRPr="009E6DE0">
        <w:rPr>
          <w:rFonts w:ascii="Times New Roman" w:hAnsi="Times New Roman"/>
          <w:sz w:val="24"/>
          <w:szCs w:val="24"/>
          <w:lang w:val="en-GB"/>
        </w:rPr>
        <w:t>C</w:t>
      </w:r>
      <w:r w:rsidRPr="009E6DE0">
        <w:rPr>
          <w:rFonts w:ascii="Times New Roman" w:hAnsi="Times New Roman"/>
          <w:sz w:val="24"/>
          <w:szCs w:val="24"/>
          <w:vertAlign w:val="subscript"/>
          <w:lang w:val="en-GB"/>
        </w:rPr>
        <w:t>75</w:t>
      </w:r>
      <w:r w:rsidRPr="009E6DE0">
        <w:rPr>
          <w:rFonts w:ascii="Times New Roman" w:hAnsi="Times New Roman"/>
          <w:sz w:val="24"/>
          <w:szCs w:val="24"/>
          <w:lang w:val="en-GB"/>
        </w:rPr>
        <w:t>H</w:t>
      </w:r>
      <w:r w:rsidRPr="009E6DE0">
        <w:rPr>
          <w:rFonts w:ascii="Times New Roman" w:hAnsi="Times New Roman"/>
          <w:sz w:val="24"/>
          <w:szCs w:val="24"/>
          <w:vertAlign w:val="subscript"/>
          <w:lang w:val="en-GB"/>
        </w:rPr>
        <w:t>103</w:t>
      </w:r>
      <w:r w:rsidRPr="009E6DE0">
        <w:rPr>
          <w:rFonts w:ascii="Times New Roman" w:hAnsi="Times New Roman"/>
          <w:sz w:val="24"/>
          <w:szCs w:val="24"/>
          <w:lang w:val="en-GB"/>
        </w:rPr>
        <w:t>NaN</w:t>
      </w:r>
      <w:r w:rsidRPr="009E6DE0">
        <w:rPr>
          <w:rFonts w:ascii="Times New Roman" w:hAnsi="Times New Roman"/>
          <w:sz w:val="24"/>
          <w:szCs w:val="24"/>
          <w:vertAlign w:val="subscript"/>
          <w:lang w:val="en-GB"/>
        </w:rPr>
        <w:t>13</w:t>
      </w:r>
      <w:r w:rsidRPr="009E6DE0">
        <w:rPr>
          <w:rFonts w:ascii="Times New Roman" w:hAnsi="Times New Roman"/>
          <w:sz w:val="24"/>
          <w:szCs w:val="24"/>
          <w:lang w:val="en-GB"/>
        </w:rPr>
        <w:t>NaO</w:t>
      </w:r>
      <w:r w:rsidRPr="009E6DE0">
        <w:rPr>
          <w:rFonts w:ascii="Times New Roman" w:hAnsi="Times New Roman"/>
          <w:sz w:val="24"/>
          <w:szCs w:val="24"/>
          <w:vertAlign w:val="subscript"/>
          <w:lang w:val="en-GB"/>
        </w:rPr>
        <w:t>40</w:t>
      </w:r>
      <w:r w:rsidRPr="009E6DE0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Pr="009E6DE0">
        <w:rPr>
          <w:rFonts w:ascii="Times New Roman" w:hAnsi="Times New Roman"/>
          <w:sz w:val="24"/>
          <w:szCs w:val="24"/>
          <w:lang w:val="en-GB"/>
        </w:rPr>
        <w:t xml:space="preserve"> 1848.6317</w:t>
      </w:r>
      <w:r w:rsidRPr="009E6DE0">
        <w:rPr>
          <w:rFonts w:ascii="Times New Roman" w:hAnsi="Times New Roman"/>
          <w:sz w:val="24"/>
          <w:szCs w:val="24"/>
          <w:shd w:val="clear" w:color="auto" w:fill="FFFFFF"/>
          <w:lang w:val="en-GB"/>
        </w:rPr>
        <w:t xml:space="preserve">; found: </w:t>
      </w:r>
      <w:r w:rsidRPr="009E6DE0">
        <w:rPr>
          <w:rFonts w:ascii="Times New Roman" w:hAnsi="Times New Roman"/>
          <w:sz w:val="24"/>
          <w:szCs w:val="24"/>
          <w:lang w:val="en-GB"/>
        </w:rPr>
        <w:t>1848.6336</w:t>
      </w:r>
      <w:r w:rsidR="007D3EA0">
        <w:rPr>
          <w:rFonts w:ascii="Times New Roman" w:hAnsi="Times New Roman"/>
          <w:sz w:val="24"/>
          <w:szCs w:val="24"/>
          <w:lang w:val="en-GB"/>
        </w:rPr>
        <w:t xml:space="preserve">; </w:t>
      </w:r>
      <w:r w:rsidR="007D3EA0" w:rsidRPr="007D3EA0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GB"/>
        </w:rPr>
        <w:t>[M+K]</w:t>
      </w:r>
      <w:r w:rsidR="007D3EA0" w:rsidRPr="007D3EA0">
        <w:rPr>
          <w:rFonts w:ascii="Times New Roman" w:hAnsi="Times New Roman"/>
          <w:color w:val="0070C0"/>
          <w:sz w:val="24"/>
          <w:szCs w:val="24"/>
          <w:shd w:val="clear" w:color="auto" w:fill="FFFFFF"/>
          <w:vertAlign w:val="superscript"/>
          <w:lang w:val="en-GB"/>
        </w:rPr>
        <w:t>+</w:t>
      </w:r>
      <w:r w:rsidR="007D3EA0" w:rsidRPr="007D3EA0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GB"/>
        </w:rPr>
        <w:t xml:space="preserve"> calculated for </w:t>
      </w:r>
      <w:r w:rsidR="007D3EA0" w:rsidRPr="007D3EA0">
        <w:rPr>
          <w:rFonts w:ascii="Times New Roman" w:hAnsi="Times New Roman"/>
          <w:color w:val="0070C0"/>
          <w:sz w:val="24"/>
          <w:szCs w:val="24"/>
          <w:lang w:val="en-GB"/>
        </w:rPr>
        <w:t>C</w:t>
      </w:r>
      <w:r w:rsidR="007D3EA0" w:rsidRPr="007D3EA0">
        <w:rPr>
          <w:rFonts w:ascii="Times New Roman" w:hAnsi="Times New Roman"/>
          <w:color w:val="0070C0"/>
          <w:sz w:val="24"/>
          <w:szCs w:val="24"/>
          <w:vertAlign w:val="subscript"/>
          <w:lang w:val="en-GB"/>
        </w:rPr>
        <w:t>75</w:t>
      </w:r>
      <w:r w:rsidR="007D3EA0" w:rsidRPr="007D3EA0">
        <w:rPr>
          <w:rFonts w:ascii="Times New Roman" w:hAnsi="Times New Roman"/>
          <w:color w:val="0070C0"/>
          <w:sz w:val="24"/>
          <w:szCs w:val="24"/>
          <w:lang w:val="en-GB"/>
        </w:rPr>
        <w:t>H</w:t>
      </w:r>
      <w:r w:rsidR="007D3EA0" w:rsidRPr="007D3EA0">
        <w:rPr>
          <w:rFonts w:ascii="Times New Roman" w:hAnsi="Times New Roman"/>
          <w:color w:val="0070C0"/>
          <w:sz w:val="24"/>
          <w:szCs w:val="24"/>
          <w:vertAlign w:val="subscript"/>
          <w:lang w:val="en-GB"/>
        </w:rPr>
        <w:t>103</w:t>
      </w:r>
      <w:r w:rsidR="007D3EA0" w:rsidRPr="007D3EA0">
        <w:rPr>
          <w:rFonts w:ascii="Times New Roman" w:hAnsi="Times New Roman"/>
          <w:color w:val="0070C0"/>
          <w:sz w:val="24"/>
          <w:szCs w:val="24"/>
          <w:lang w:val="en-GB"/>
        </w:rPr>
        <w:t>KN</w:t>
      </w:r>
      <w:r w:rsidR="007D3EA0" w:rsidRPr="007D3EA0">
        <w:rPr>
          <w:rFonts w:ascii="Times New Roman" w:hAnsi="Times New Roman"/>
          <w:color w:val="0070C0"/>
          <w:sz w:val="24"/>
          <w:szCs w:val="24"/>
          <w:vertAlign w:val="subscript"/>
          <w:lang w:val="en-GB"/>
        </w:rPr>
        <w:t>13</w:t>
      </w:r>
      <w:r w:rsidR="007D3EA0" w:rsidRPr="007D3EA0">
        <w:rPr>
          <w:rFonts w:ascii="Times New Roman" w:hAnsi="Times New Roman"/>
          <w:color w:val="0070C0"/>
          <w:sz w:val="24"/>
          <w:szCs w:val="24"/>
          <w:lang w:val="en-GB"/>
        </w:rPr>
        <w:t>NaO</w:t>
      </w:r>
      <w:r w:rsidR="007D3EA0" w:rsidRPr="007D3EA0">
        <w:rPr>
          <w:rFonts w:ascii="Times New Roman" w:hAnsi="Times New Roman"/>
          <w:color w:val="0070C0"/>
          <w:sz w:val="24"/>
          <w:szCs w:val="24"/>
          <w:vertAlign w:val="subscript"/>
          <w:lang w:val="en-GB"/>
        </w:rPr>
        <w:t>40</w:t>
      </w:r>
      <w:r w:rsidR="007D3EA0" w:rsidRPr="007D3EA0">
        <w:rPr>
          <w:rFonts w:ascii="Times New Roman" w:hAnsi="Times New Roman"/>
          <w:color w:val="0070C0"/>
          <w:sz w:val="24"/>
          <w:szCs w:val="24"/>
          <w:vertAlign w:val="superscript"/>
          <w:lang w:val="en-GB"/>
        </w:rPr>
        <w:t>+</w:t>
      </w:r>
      <w:r w:rsidR="007D3EA0" w:rsidRPr="007D3EA0">
        <w:rPr>
          <w:rFonts w:ascii="Times New Roman" w:hAnsi="Times New Roman"/>
          <w:color w:val="0070C0"/>
          <w:sz w:val="24"/>
          <w:szCs w:val="24"/>
          <w:lang w:val="en-GB"/>
        </w:rPr>
        <w:t xml:space="preserve"> 1864.6057,</w:t>
      </w:r>
      <w:r w:rsidR="007D3EA0" w:rsidRPr="007D3EA0">
        <w:rPr>
          <w:rFonts w:ascii="Times New Roman" w:hAnsi="Times New Roman"/>
          <w:color w:val="0070C0"/>
          <w:sz w:val="24"/>
          <w:szCs w:val="24"/>
          <w:shd w:val="clear" w:color="auto" w:fill="FFFFFF"/>
          <w:lang w:val="en-GB"/>
        </w:rPr>
        <w:t xml:space="preserve"> found: </w:t>
      </w:r>
      <w:r w:rsidR="007D3EA0" w:rsidRPr="007D3EA0">
        <w:rPr>
          <w:rFonts w:ascii="Times New Roman" w:hAnsi="Times New Roman"/>
          <w:color w:val="0070C0"/>
          <w:sz w:val="24"/>
          <w:szCs w:val="24"/>
          <w:lang w:val="en-GB"/>
        </w:rPr>
        <w:t>1864.6061.</w:t>
      </w:r>
    </w:p>
    <w:p w:rsidR="00595AAE" w:rsidRPr="008B48C2" w:rsidRDefault="00595AAE" w:rsidP="00595AAE">
      <w:pPr>
        <w:autoSpaceDE w:val="0"/>
        <w:autoSpaceDN w:val="0"/>
        <w:adjustRightInd w:val="0"/>
        <w:spacing w:after="0" w:line="240" w:lineRule="auto"/>
        <w:jc w:val="both"/>
        <w:rPr>
          <w:lang w:val="en-GB"/>
        </w:rPr>
      </w:pPr>
    </w:p>
    <w:p w:rsidR="00595AAE" w:rsidRPr="00595AAE" w:rsidRDefault="00595AAE" w:rsidP="00B1426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en-GB" w:eastAsia="pt-BR"/>
        </w:rPr>
      </w:pPr>
    </w:p>
    <w:p w:rsidR="00B14269" w:rsidRDefault="0034251C" w:rsidP="00B1426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  <w:r>
        <w:rPr>
          <w:rFonts w:ascii="Times New Roman" w:hAnsi="Times New Roman"/>
          <w:bCs/>
          <w:noProof/>
          <w:sz w:val="24"/>
          <w:szCs w:val="24"/>
          <w:lang w:eastAsia="pt-BR"/>
        </w:rPr>
        <w:drawing>
          <wp:inline distT="0" distB="0" distL="0" distR="0">
            <wp:extent cx="6335395" cy="4441190"/>
            <wp:effectExtent l="19050" t="0" r="8255" b="0"/>
            <wp:docPr id="40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5395" cy="4441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3F3F" w:rsidRDefault="00E73F3F" w:rsidP="00B1426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100E9F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37</w:t>
      </w:r>
      <w:r w:rsidRPr="00100E9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100E9F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100E9F">
        <w:rPr>
          <w:rFonts w:ascii="Times New Roman" w:hAnsi="Times New Roman"/>
          <w:sz w:val="24"/>
          <w:szCs w:val="24"/>
          <w:lang w:val="en-US" w:eastAsia="pt-BR"/>
        </w:rPr>
        <w:t>H NMR</w:t>
      </w:r>
      <w:r w:rsidR="006D23AF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6D23AF" w:rsidRPr="007B4424">
        <w:rPr>
          <w:rFonts w:ascii="Times New Roman" w:hAnsi="Times New Roman"/>
          <w:sz w:val="24"/>
          <w:szCs w:val="24"/>
          <w:lang w:val="en-US"/>
        </w:rPr>
        <w:t>(</w:t>
      </w:r>
      <w:r w:rsidR="006D23AF">
        <w:rPr>
          <w:rFonts w:ascii="Times New Roman" w:hAnsi="Times New Roman"/>
          <w:sz w:val="24"/>
          <w:szCs w:val="24"/>
          <w:lang w:val="en-US"/>
        </w:rPr>
        <w:t xml:space="preserve">300 MHz, </w:t>
      </w:r>
      <w:r w:rsidR="006D23AF" w:rsidRPr="007B4424">
        <w:rPr>
          <w:rFonts w:ascii="Times New Roman" w:hAnsi="Times New Roman"/>
          <w:sz w:val="24"/>
          <w:szCs w:val="24"/>
          <w:lang w:val="en-US"/>
        </w:rPr>
        <w:t>D</w:t>
      </w:r>
      <w:r w:rsidR="006D23AF" w:rsidRPr="006D23AF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="006D23AF">
        <w:rPr>
          <w:rFonts w:ascii="Times New Roman" w:hAnsi="Times New Roman"/>
          <w:sz w:val="24"/>
          <w:szCs w:val="24"/>
          <w:lang w:val="en-US"/>
        </w:rPr>
        <w:t>O</w:t>
      </w:r>
      <w:r w:rsidR="006D23AF" w:rsidRPr="007B4424">
        <w:rPr>
          <w:rFonts w:ascii="Times New Roman" w:hAnsi="Times New Roman"/>
          <w:sz w:val="24"/>
          <w:szCs w:val="24"/>
          <w:lang w:val="en-US"/>
        </w:rPr>
        <w:t>)</w:t>
      </w:r>
      <w:r w:rsidR="006D23AF" w:rsidRPr="007B4424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100E9F">
        <w:rPr>
          <w:rFonts w:ascii="Times New Roman" w:hAnsi="Times New Roman"/>
          <w:sz w:val="24"/>
          <w:szCs w:val="24"/>
          <w:lang w:val="en-US" w:eastAsia="pt-BR"/>
        </w:rPr>
        <w:t xml:space="preserve">spectrum of glycocluster </w:t>
      </w:r>
      <w:r w:rsidR="005A0F38">
        <w:rPr>
          <w:rFonts w:ascii="Times New Roman" w:hAnsi="Times New Roman"/>
          <w:b/>
          <w:sz w:val="24"/>
          <w:szCs w:val="24"/>
          <w:lang w:val="en-US" w:eastAsia="pt-BR"/>
        </w:rPr>
        <w:t>1</w:t>
      </w:r>
      <w:r w:rsidRPr="00100E9F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B14269" w:rsidRDefault="00B14269" w:rsidP="00B1426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</w:p>
    <w:p w:rsidR="00B14269" w:rsidRDefault="00B14269" w:rsidP="00B1426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</w:p>
    <w:p w:rsidR="00B14269" w:rsidRDefault="0034251C" w:rsidP="00E73F3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5645150" cy="6092825"/>
            <wp:effectExtent l="19050" t="0" r="0" b="0"/>
            <wp:docPr id="41" name="Picture 2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3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0" cy="6092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276D" w:rsidRPr="00E26ACF" w:rsidRDefault="00E73F3F" w:rsidP="00CC1562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val="en-US" w:eastAsia="pt-BR"/>
        </w:rPr>
      </w:pPr>
      <w:r w:rsidRPr="00B8276D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38</w:t>
      </w:r>
      <w:r w:rsidRPr="00B8276D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="00CC1562"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HRMS (ESI)</w:t>
      </w:r>
      <w:r w:rsidR="00CC1562" w:rsidRPr="00B8276D">
        <w:rPr>
          <w:rFonts w:ascii="Times New Roman" w:hAnsi="Times New Roman"/>
          <w:sz w:val="24"/>
          <w:szCs w:val="24"/>
          <w:lang w:val="en-US" w:eastAsia="pt-BR"/>
        </w:rPr>
        <w:t xml:space="preserve"> analysis of glycocluster </w:t>
      </w:r>
      <w:r w:rsid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1</w:t>
      </w:r>
      <w:r w:rsidR="00CC1562" w:rsidRPr="00B8276D">
        <w:rPr>
          <w:rFonts w:ascii="Times New Roman" w:hAnsi="Times New Roman"/>
          <w:sz w:val="24"/>
          <w:szCs w:val="24"/>
          <w:lang w:val="en-US" w:eastAsia="pt-BR"/>
        </w:rPr>
        <w:t>:</w:t>
      </w:r>
      <w:r w:rsidR="00CC1562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CC1562" w:rsidRPr="00B8276D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m</w:t>
      </w:r>
      <w:r w:rsidR="00CC1562"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/</w:t>
      </w:r>
      <w:r w:rsidR="00CC1562" w:rsidRPr="00B8276D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  <w:lang w:val="en-US"/>
        </w:rPr>
        <w:t>z </w:t>
      </w:r>
      <w:r w:rsidR="00CC1562"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[M+Na]</w:t>
      </w:r>
      <w:r w:rsidR="00CC1562"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  <w:lang w:val="en-US"/>
        </w:rPr>
        <w:t>+</w:t>
      </w:r>
      <w:r w:rsidR="00CC1562"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 calculated for </w:t>
      </w:r>
      <w:r w:rsidR="00CC1562" w:rsidRPr="00CC1562">
        <w:rPr>
          <w:rFonts w:ascii="Times New Roman" w:hAnsi="Times New Roman"/>
          <w:bCs/>
          <w:sz w:val="24"/>
          <w:szCs w:val="24"/>
          <w:lang w:val="en-US" w:eastAsia="pt-BR"/>
        </w:rPr>
        <w:t>C</w:t>
      </w:r>
      <w:r w:rsidR="00CC1562" w:rsidRPr="00CC1562">
        <w:rPr>
          <w:rFonts w:ascii="Times New Roman" w:hAnsi="Times New Roman"/>
          <w:bCs/>
          <w:sz w:val="24"/>
          <w:szCs w:val="24"/>
          <w:vertAlign w:val="subscript"/>
          <w:lang w:val="en-US" w:eastAsia="pt-BR"/>
        </w:rPr>
        <w:t>41</w:t>
      </w:r>
      <w:r w:rsidR="00CC1562" w:rsidRPr="00CC1562">
        <w:rPr>
          <w:rFonts w:ascii="Times New Roman" w:hAnsi="Times New Roman"/>
          <w:bCs/>
          <w:sz w:val="24"/>
          <w:szCs w:val="24"/>
          <w:lang w:val="en-US" w:eastAsia="pt-BR"/>
        </w:rPr>
        <w:t>H</w:t>
      </w:r>
      <w:r w:rsidR="00CC1562" w:rsidRPr="00CC1562">
        <w:rPr>
          <w:rFonts w:ascii="Times New Roman" w:hAnsi="Times New Roman"/>
          <w:bCs/>
          <w:sz w:val="24"/>
          <w:szCs w:val="24"/>
          <w:vertAlign w:val="subscript"/>
          <w:lang w:val="en-US" w:eastAsia="pt-BR"/>
        </w:rPr>
        <w:t>64</w:t>
      </w:r>
      <w:r w:rsidR="00CC1562" w:rsidRPr="00CC1562">
        <w:rPr>
          <w:rFonts w:ascii="Times New Roman" w:hAnsi="Times New Roman"/>
          <w:bCs/>
          <w:sz w:val="24"/>
          <w:szCs w:val="24"/>
          <w:lang w:val="en-US" w:eastAsia="pt-BR"/>
        </w:rPr>
        <w:t>N</w:t>
      </w:r>
      <w:r w:rsidR="00CC1562" w:rsidRPr="00CC1562">
        <w:rPr>
          <w:rFonts w:ascii="Times New Roman" w:hAnsi="Times New Roman"/>
          <w:bCs/>
          <w:sz w:val="24"/>
          <w:szCs w:val="24"/>
          <w:vertAlign w:val="subscript"/>
          <w:lang w:val="en-US" w:eastAsia="pt-BR"/>
        </w:rPr>
        <w:t>12</w:t>
      </w:r>
      <w:r w:rsidR="00CC1562" w:rsidRPr="00CC1562">
        <w:rPr>
          <w:rFonts w:ascii="Times New Roman" w:hAnsi="Times New Roman"/>
          <w:bCs/>
          <w:sz w:val="24"/>
          <w:szCs w:val="24"/>
          <w:lang w:val="en-US" w:eastAsia="pt-BR"/>
        </w:rPr>
        <w:t>NaO</w:t>
      </w:r>
      <w:r w:rsidR="00CC1562" w:rsidRPr="00CC1562">
        <w:rPr>
          <w:rFonts w:ascii="Times New Roman" w:hAnsi="Times New Roman"/>
          <w:bCs/>
          <w:sz w:val="24"/>
          <w:szCs w:val="24"/>
          <w:vertAlign w:val="subscript"/>
          <w:lang w:val="en-US" w:eastAsia="pt-BR"/>
        </w:rPr>
        <w:t>24</w:t>
      </w:r>
      <w:r w:rsidR="00CC1562" w:rsidRPr="00CC1562">
        <w:rPr>
          <w:rFonts w:ascii="Times New Roman" w:hAnsi="Times New Roman"/>
          <w:bCs/>
          <w:sz w:val="24"/>
          <w:szCs w:val="24"/>
          <w:vertAlign w:val="superscript"/>
          <w:lang w:val="en-US" w:eastAsia="pt-BR"/>
        </w:rPr>
        <w:t>+</w:t>
      </w:r>
      <w:r w:rsidR="00CC1562">
        <w:rPr>
          <w:rFonts w:ascii="Times New Roman" w:hAnsi="Times New Roman"/>
          <w:bCs/>
          <w:sz w:val="24"/>
          <w:szCs w:val="24"/>
          <w:vertAlign w:val="superscript"/>
          <w:lang w:val="en-US" w:eastAsia="pt-BR"/>
        </w:rPr>
        <w:t xml:space="preserve"> </w:t>
      </w:r>
      <w:r w:rsidR="00CC1562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C1562" w:rsidRPr="00B8276D">
        <w:rPr>
          <w:rFonts w:ascii="Times New Roman" w:hAnsi="Times New Roman"/>
          <w:sz w:val="24"/>
          <w:szCs w:val="24"/>
          <w:lang w:val="en-US"/>
        </w:rPr>
        <w:t>1</w:t>
      </w:r>
      <w:r w:rsidR="00CC1562">
        <w:rPr>
          <w:rFonts w:ascii="Times New Roman" w:hAnsi="Times New Roman"/>
          <w:sz w:val="24"/>
          <w:szCs w:val="24"/>
          <w:lang w:val="en-US"/>
        </w:rPr>
        <w:t>131</w:t>
      </w:r>
      <w:r w:rsidR="00F378F3">
        <w:rPr>
          <w:rFonts w:ascii="Times New Roman" w:hAnsi="Times New Roman"/>
          <w:sz w:val="24"/>
          <w:szCs w:val="24"/>
          <w:lang w:val="en-US"/>
        </w:rPr>
        <w:t>.</w:t>
      </w:r>
      <w:r w:rsidR="00CC1562">
        <w:rPr>
          <w:rFonts w:ascii="Times New Roman" w:hAnsi="Times New Roman"/>
          <w:sz w:val="24"/>
          <w:szCs w:val="24"/>
          <w:lang w:val="en-US"/>
        </w:rPr>
        <w:t>4049</w:t>
      </w:r>
      <w:r w:rsidR="00CC1562" w:rsidRPr="00B8276D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 xml:space="preserve">; found: </w:t>
      </w:r>
      <w:r w:rsidR="00CC1562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1131</w:t>
      </w:r>
      <w:r w:rsidR="00F378F3">
        <w:rPr>
          <w:rFonts w:ascii="Times New Roman" w:hAnsi="Times New Roman"/>
          <w:sz w:val="24"/>
          <w:szCs w:val="24"/>
          <w:lang w:val="en-US"/>
        </w:rPr>
        <w:t>.</w:t>
      </w:r>
      <w:r w:rsidR="00CC1562">
        <w:rPr>
          <w:rFonts w:ascii="Times New Roman" w:hAnsi="Times New Roman"/>
          <w:sz w:val="24"/>
          <w:szCs w:val="24"/>
          <w:lang w:val="en-US"/>
        </w:rPr>
        <w:t>4031</w:t>
      </w:r>
      <w:r w:rsidR="00CC1562" w:rsidRPr="00B8276D">
        <w:rPr>
          <w:rFonts w:ascii="Times New Roman" w:hAnsi="Times New Roman"/>
          <w:sz w:val="24"/>
          <w:szCs w:val="24"/>
          <w:lang w:val="en-US"/>
        </w:rPr>
        <w:t>.</w:t>
      </w:r>
      <w:r w:rsidR="00CC1562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B14269" w:rsidRPr="00E26ACF" w:rsidRDefault="00B14269" w:rsidP="00774608">
      <w:pPr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</w:p>
    <w:p w:rsidR="00B14269" w:rsidRPr="00E26ACF" w:rsidRDefault="00B14269" w:rsidP="00774608">
      <w:pPr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</w:p>
    <w:p w:rsidR="00B14269" w:rsidRDefault="00B14269" w:rsidP="00774608">
      <w:pPr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</w:p>
    <w:p w:rsidR="00B4695B" w:rsidRDefault="00B4695B" w:rsidP="00774608">
      <w:pPr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</w:p>
    <w:p w:rsidR="005A0F38" w:rsidRDefault="005A0F38" w:rsidP="00774608">
      <w:pPr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</w:p>
    <w:p w:rsidR="005A0F38" w:rsidRDefault="005A0F38" w:rsidP="00774608">
      <w:pPr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</w:p>
    <w:p w:rsidR="005A0F38" w:rsidRPr="00E26ACF" w:rsidRDefault="0034251C" w:rsidP="00873CA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en-US" w:eastAsia="pt-BR"/>
        </w:rPr>
      </w:pPr>
      <w:r>
        <w:rPr>
          <w:rFonts w:ascii="Times New Roman" w:hAnsi="Times New Roman"/>
          <w:bCs/>
          <w:noProof/>
          <w:sz w:val="24"/>
          <w:szCs w:val="24"/>
          <w:lang w:eastAsia="pt-BR"/>
        </w:rPr>
        <w:drawing>
          <wp:inline distT="0" distB="0" distL="0" distR="0">
            <wp:extent cx="5897245" cy="4114800"/>
            <wp:effectExtent l="19050" t="0" r="8255" b="0"/>
            <wp:docPr id="42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7245" cy="411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4269" w:rsidRPr="00873CAF" w:rsidRDefault="00B14269" w:rsidP="00873C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873CAF">
        <w:rPr>
          <w:rFonts w:ascii="Times New Roman" w:hAnsi="Times New Roman"/>
          <w:b/>
          <w:bCs/>
          <w:sz w:val="24"/>
          <w:szCs w:val="24"/>
          <w:lang w:val="en-US" w:eastAsia="pt-BR"/>
        </w:rPr>
        <w:t>Fig. S3</w:t>
      </w:r>
      <w:r w:rsidR="005A0F38" w:rsidRPr="00873CAF">
        <w:rPr>
          <w:rFonts w:ascii="Times New Roman" w:hAnsi="Times New Roman"/>
          <w:b/>
          <w:bCs/>
          <w:sz w:val="24"/>
          <w:szCs w:val="24"/>
          <w:lang w:val="en-US" w:eastAsia="pt-BR"/>
        </w:rPr>
        <w:t>9</w:t>
      </w:r>
      <w:r w:rsidRPr="00873CA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873CAF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873CAF">
        <w:rPr>
          <w:rFonts w:ascii="Times New Roman" w:hAnsi="Times New Roman"/>
          <w:sz w:val="24"/>
          <w:szCs w:val="24"/>
          <w:lang w:val="en-US" w:eastAsia="pt-BR"/>
        </w:rPr>
        <w:t xml:space="preserve">H NMR spectrum of glycocluster </w:t>
      </w:r>
      <w:r w:rsidR="005A0F38" w:rsidRPr="00873CAF">
        <w:rPr>
          <w:rFonts w:ascii="Times New Roman" w:hAnsi="Times New Roman"/>
          <w:b/>
          <w:sz w:val="24"/>
          <w:szCs w:val="24"/>
          <w:lang w:val="en-US" w:eastAsia="pt-BR"/>
        </w:rPr>
        <w:t>2</w:t>
      </w:r>
      <w:r w:rsidRPr="00873CAF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B14269" w:rsidRPr="00873CAF" w:rsidRDefault="00B14269" w:rsidP="00B1426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14"/>
          <w:szCs w:val="24"/>
          <w:highlight w:val="cyan"/>
          <w:lang w:val="en-US" w:eastAsia="pt-BR"/>
        </w:rPr>
      </w:pPr>
    </w:p>
    <w:p w:rsidR="00B4695B" w:rsidRPr="00D806B6" w:rsidRDefault="0034251C" w:rsidP="00B1426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6316980" cy="3750945"/>
            <wp:effectExtent l="19050" t="0" r="7620" b="0"/>
            <wp:docPr id="43" name="Picture 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b="2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6980" cy="3750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241" w:rsidRPr="006169A8" w:rsidRDefault="00D806B6" w:rsidP="00A71241">
      <w:pPr>
        <w:autoSpaceDE w:val="0"/>
        <w:spacing w:after="0" w:line="240" w:lineRule="auto"/>
        <w:jc w:val="both"/>
        <w:rPr>
          <w:rFonts w:ascii="Times New Roman" w:hAnsi="Times New Roman"/>
          <w:sz w:val="23"/>
          <w:szCs w:val="23"/>
          <w:lang w:val="en-US"/>
        </w:rPr>
      </w:pPr>
      <w:r w:rsidRPr="006169A8">
        <w:rPr>
          <w:rFonts w:ascii="Times New Roman" w:hAnsi="Times New Roman"/>
          <w:b/>
          <w:bCs/>
          <w:sz w:val="23"/>
          <w:szCs w:val="23"/>
          <w:lang w:val="en-US"/>
        </w:rPr>
        <w:t>Fig. S</w:t>
      </w:r>
      <w:r w:rsidR="005A0F38" w:rsidRPr="006169A8">
        <w:rPr>
          <w:rFonts w:ascii="Times New Roman" w:hAnsi="Times New Roman"/>
          <w:b/>
          <w:bCs/>
          <w:sz w:val="23"/>
          <w:szCs w:val="23"/>
          <w:lang w:val="en-US"/>
        </w:rPr>
        <w:t>40</w:t>
      </w:r>
      <w:r w:rsidRPr="006169A8">
        <w:rPr>
          <w:rFonts w:ascii="Times New Roman" w:hAnsi="Times New Roman"/>
          <w:b/>
          <w:bCs/>
          <w:sz w:val="23"/>
          <w:szCs w:val="23"/>
          <w:lang w:val="en-US"/>
        </w:rPr>
        <w:t xml:space="preserve">. </w:t>
      </w:r>
      <w:r w:rsidRPr="006169A8">
        <w:rPr>
          <w:rFonts w:ascii="Times New Roman" w:hAnsi="Times New Roman"/>
          <w:sz w:val="23"/>
          <w:szCs w:val="23"/>
          <w:shd w:val="clear" w:color="auto" w:fill="FFFFFF"/>
          <w:lang w:val="en-US"/>
        </w:rPr>
        <w:t>HRMS (ESI)</w:t>
      </w:r>
      <w:r w:rsidRPr="006169A8">
        <w:rPr>
          <w:rFonts w:ascii="Times New Roman" w:hAnsi="Times New Roman"/>
          <w:sz w:val="23"/>
          <w:szCs w:val="23"/>
          <w:lang w:val="en-US"/>
        </w:rPr>
        <w:t xml:space="preserve"> analysis of compound </w:t>
      </w:r>
      <w:r w:rsidR="005A0F38" w:rsidRPr="006169A8">
        <w:rPr>
          <w:rFonts w:ascii="Times New Roman" w:hAnsi="Times New Roman"/>
          <w:b/>
          <w:bCs/>
          <w:sz w:val="23"/>
          <w:szCs w:val="23"/>
          <w:lang w:val="en-US"/>
        </w:rPr>
        <w:t>2</w:t>
      </w:r>
      <w:r w:rsidRPr="006169A8">
        <w:rPr>
          <w:rFonts w:ascii="Times New Roman" w:hAnsi="Times New Roman"/>
          <w:sz w:val="23"/>
          <w:szCs w:val="23"/>
          <w:lang w:val="en-US"/>
        </w:rPr>
        <w:t xml:space="preserve">: </w:t>
      </w:r>
      <w:r w:rsidRPr="006169A8">
        <w:rPr>
          <w:rFonts w:ascii="Times New Roman" w:hAnsi="Times New Roman"/>
          <w:i/>
          <w:iCs/>
          <w:sz w:val="23"/>
          <w:szCs w:val="23"/>
          <w:shd w:val="clear" w:color="auto" w:fill="FFFFFF"/>
          <w:lang w:val="en-US"/>
        </w:rPr>
        <w:t>m</w:t>
      </w:r>
      <w:r w:rsidRPr="006169A8">
        <w:rPr>
          <w:rFonts w:ascii="Times New Roman" w:hAnsi="Times New Roman"/>
          <w:sz w:val="23"/>
          <w:szCs w:val="23"/>
          <w:shd w:val="clear" w:color="auto" w:fill="FFFFFF"/>
          <w:lang w:val="en-US"/>
        </w:rPr>
        <w:t>/</w:t>
      </w:r>
      <w:r w:rsidRPr="006169A8">
        <w:rPr>
          <w:rFonts w:ascii="Times New Roman" w:hAnsi="Times New Roman"/>
          <w:i/>
          <w:iCs/>
          <w:sz w:val="23"/>
          <w:szCs w:val="23"/>
          <w:shd w:val="clear" w:color="auto" w:fill="FFFFFF"/>
          <w:lang w:val="en-US"/>
        </w:rPr>
        <w:t>z </w:t>
      </w:r>
      <w:r w:rsidRPr="006169A8">
        <w:rPr>
          <w:rFonts w:ascii="Times New Roman" w:hAnsi="Times New Roman"/>
          <w:sz w:val="23"/>
          <w:szCs w:val="23"/>
          <w:shd w:val="clear" w:color="auto" w:fill="FFFFFF"/>
          <w:lang w:val="en-US"/>
        </w:rPr>
        <w:t>[M+H]</w:t>
      </w:r>
      <w:r w:rsidRPr="006169A8">
        <w:rPr>
          <w:rFonts w:ascii="Times New Roman" w:hAnsi="Times New Roman"/>
          <w:sz w:val="23"/>
          <w:szCs w:val="23"/>
          <w:shd w:val="clear" w:color="auto" w:fill="FFFFFF"/>
          <w:vertAlign w:val="superscript"/>
          <w:lang w:val="en-US"/>
        </w:rPr>
        <w:t>+</w:t>
      </w:r>
      <w:r w:rsidRPr="006169A8">
        <w:rPr>
          <w:rFonts w:ascii="Times New Roman" w:hAnsi="Times New Roman"/>
          <w:sz w:val="23"/>
          <w:szCs w:val="23"/>
          <w:shd w:val="clear" w:color="auto" w:fill="FFFFFF"/>
          <w:lang w:val="en-US"/>
        </w:rPr>
        <w:t xml:space="preserve"> calculated for </w:t>
      </w:r>
      <w:r w:rsidRPr="006169A8">
        <w:rPr>
          <w:rFonts w:ascii="Times New Roman" w:hAnsi="Times New Roman"/>
          <w:sz w:val="23"/>
          <w:szCs w:val="23"/>
          <w:lang w:val="en-US"/>
        </w:rPr>
        <w:t>C</w:t>
      </w:r>
      <w:r w:rsidRPr="006169A8">
        <w:rPr>
          <w:rFonts w:ascii="Times New Roman" w:hAnsi="Times New Roman"/>
          <w:sz w:val="23"/>
          <w:szCs w:val="23"/>
          <w:vertAlign w:val="subscript"/>
          <w:lang w:val="en-US"/>
        </w:rPr>
        <w:t>45</w:t>
      </w:r>
      <w:r w:rsidRPr="006169A8">
        <w:rPr>
          <w:rFonts w:ascii="Times New Roman" w:hAnsi="Times New Roman"/>
          <w:sz w:val="23"/>
          <w:szCs w:val="23"/>
          <w:lang w:val="en-US"/>
        </w:rPr>
        <w:t>H</w:t>
      </w:r>
      <w:r w:rsidRPr="006169A8">
        <w:rPr>
          <w:rFonts w:ascii="Times New Roman" w:hAnsi="Times New Roman"/>
          <w:sz w:val="23"/>
          <w:szCs w:val="23"/>
          <w:vertAlign w:val="subscript"/>
          <w:lang w:val="en-US"/>
        </w:rPr>
        <w:t>73</w:t>
      </w:r>
      <w:r w:rsidRPr="006169A8">
        <w:rPr>
          <w:rFonts w:ascii="Times New Roman" w:hAnsi="Times New Roman"/>
          <w:sz w:val="23"/>
          <w:szCs w:val="23"/>
          <w:lang w:val="en-US"/>
        </w:rPr>
        <w:t>N</w:t>
      </w:r>
      <w:r w:rsidRPr="006169A8">
        <w:rPr>
          <w:rFonts w:ascii="Times New Roman" w:hAnsi="Times New Roman"/>
          <w:sz w:val="23"/>
          <w:szCs w:val="23"/>
          <w:vertAlign w:val="subscript"/>
          <w:lang w:val="en-US"/>
        </w:rPr>
        <w:t>12</w:t>
      </w:r>
      <w:r w:rsidRPr="006169A8">
        <w:rPr>
          <w:rFonts w:ascii="Times New Roman" w:hAnsi="Times New Roman"/>
          <w:sz w:val="23"/>
          <w:szCs w:val="23"/>
          <w:lang w:val="en-US"/>
        </w:rPr>
        <w:t>O</w:t>
      </w:r>
      <w:r w:rsidRPr="006169A8">
        <w:rPr>
          <w:rFonts w:ascii="Times New Roman" w:hAnsi="Times New Roman"/>
          <w:sz w:val="23"/>
          <w:szCs w:val="23"/>
          <w:vertAlign w:val="subscript"/>
          <w:lang w:val="en-US"/>
        </w:rPr>
        <w:t>24</w:t>
      </w:r>
      <w:r w:rsidRPr="006169A8">
        <w:rPr>
          <w:rFonts w:ascii="Times New Roman" w:hAnsi="Times New Roman"/>
          <w:sz w:val="23"/>
          <w:szCs w:val="23"/>
          <w:vertAlign w:val="superscript"/>
          <w:lang w:val="en-US"/>
        </w:rPr>
        <w:t>+</w:t>
      </w:r>
      <w:r w:rsidRPr="006169A8">
        <w:rPr>
          <w:rFonts w:ascii="Times New Roman" w:hAnsi="Times New Roman"/>
          <w:sz w:val="23"/>
          <w:szCs w:val="23"/>
          <w:lang w:val="en-US"/>
        </w:rPr>
        <w:t>1165.4855</w:t>
      </w:r>
      <w:r w:rsidRPr="006169A8">
        <w:rPr>
          <w:rFonts w:ascii="Times New Roman" w:hAnsi="Times New Roman"/>
          <w:sz w:val="23"/>
          <w:szCs w:val="23"/>
          <w:shd w:val="clear" w:color="auto" w:fill="FFFFFF"/>
          <w:lang w:val="en-US"/>
        </w:rPr>
        <w:t xml:space="preserve">; found: </w:t>
      </w:r>
      <w:r w:rsidRPr="006169A8">
        <w:rPr>
          <w:rFonts w:ascii="Times New Roman" w:hAnsi="Times New Roman"/>
          <w:sz w:val="23"/>
          <w:szCs w:val="23"/>
          <w:lang w:val="en-US"/>
        </w:rPr>
        <w:t>1165.4852</w:t>
      </w:r>
      <w:r w:rsidR="006169A8" w:rsidRPr="006169A8">
        <w:rPr>
          <w:rFonts w:ascii="Times New Roman" w:hAnsi="Times New Roman"/>
          <w:sz w:val="23"/>
          <w:szCs w:val="23"/>
          <w:lang w:val="en-US"/>
        </w:rPr>
        <w:t xml:space="preserve">; </w:t>
      </w:r>
      <w:r w:rsidR="006169A8" w:rsidRPr="006169A8">
        <w:rPr>
          <w:rFonts w:ascii="Times New Roman" w:hAnsi="Times New Roman"/>
          <w:color w:val="0070C0"/>
          <w:sz w:val="23"/>
          <w:szCs w:val="23"/>
          <w:shd w:val="clear" w:color="auto" w:fill="FFFFFF"/>
          <w:lang w:val="en-US"/>
        </w:rPr>
        <w:t>[M+Na]</w:t>
      </w:r>
      <w:r w:rsidR="006169A8" w:rsidRPr="006169A8">
        <w:rPr>
          <w:rFonts w:ascii="Times New Roman" w:hAnsi="Times New Roman"/>
          <w:color w:val="0070C0"/>
          <w:sz w:val="23"/>
          <w:szCs w:val="23"/>
          <w:shd w:val="clear" w:color="auto" w:fill="FFFFFF"/>
          <w:vertAlign w:val="superscript"/>
          <w:lang w:val="en-US"/>
        </w:rPr>
        <w:t>+</w:t>
      </w:r>
      <w:r w:rsidR="006169A8" w:rsidRPr="006169A8">
        <w:rPr>
          <w:rFonts w:ascii="Times New Roman" w:hAnsi="Times New Roman"/>
          <w:color w:val="0070C0"/>
          <w:sz w:val="23"/>
          <w:szCs w:val="23"/>
          <w:shd w:val="clear" w:color="auto" w:fill="FFFFFF"/>
          <w:lang w:val="en-US"/>
        </w:rPr>
        <w:t xml:space="preserve"> calculated for </w:t>
      </w:r>
      <w:r w:rsidR="006169A8" w:rsidRPr="006169A8">
        <w:rPr>
          <w:rFonts w:ascii="Times New Roman" w:hAnsi="Times New Roman"/>
          <w:color w:val="0070C0"/>
          <w:sz w:val="23"/>
          <w:szCs w:val="23"/>
          <w:lang w:val="en-US"/>
        </w:rPr>
        <w:t>C</w:t>
      </w:r>
      <w:r w:rsidR="006169A8" w:rsidRPr="006169A8">
        <w:rPr>
          <w:rFonts w:ascii="Times New Roman" w:hAnsi="Times New Roman"/>
          <w:color w:val="0070C0"/>
          <w:sz w:val="23"/>
          <w:szCs w:val="23"/>
          <w:vertAlign w:val="subscript"/>
          <w:lang w:val="en-US"/>
        </w:rPr>
        <w:t>45</w:t>
      </w:r>
      <w:r w:rsidR="006169A8" w:rsidRPr="006169A8">
        <w:rPr>
          <w:rFonts w:ascii="Times New Roman" w:hAnsi="Times New Roman"/>
          <w:color w:val="0070C0"/>
          <w:sz w:val="23"/>
          <w:szCs w:val="23"/>
          <w:lang w:val="en-US"/>
        </w:rPr>
        <w:t>H</w:t>
      </w:r>
      <w:r w:rsidR="006169A8" w:rsidRPr="006169A8">
        <w:rPr>
          <w:rFonts w:ascii="Times New Roman" w:hAnsi="Times New Roman"/>
          <w:color w:val="0070C0"/>
          <w:sz w:val="23"/>
          <w:szCs w:val="23"/>
          <w:vertAlign w:val="subscript"/>
          <w:lang w:val="en-US"/>
        </w:rPr>
        <w:t>72</w:t>
      </w:r>
      <w:r w:rsidR="006169A8" w:rsidRPr="006169A8">
        <w:rPr>
          <w:rFonts w:ascii="Times New Roman" w:hAnsi="Times New Roman"/>
          <w:color w:val="0070C0"/>
          <w:sz w:val="23"/>
          <w:szCs w:val="23"/>
          <w:lang w:val="en-US"/>
        </w:rPr>
        <w:t>NaN</w:t>
      </w:r>
      <w:r w:rsidR="006169A8" w:rsidRPr="006169A8">
        <w:rPr>
          <w:rFonts w:ascii="Times New Roman" w:hAnsi="Times New Roman"/>
          <w:color w:val="0070C0"/>
          <w:sz w:val="23"/>
          <w:szCs w:val="23"/>
          <w:vertAlign w:val="subscript"/>
          <w:lang w:val="en-US"/>
        </w:rPr>
        <w:t>12</w:t>
      </w:r>
      <w:r w:rsidR="006169A8" w:rsidRPr="006169A8">
        <w:rPr>
          <w:rFonts w:ascii="Times New Roman" w:hAnsi="Times New Roman"/>
          <w:color w:val="0070C0"/>
          <w:sz w:val="23"/>
          <w:szCs w:val="23"/>
          <w:lang w:val="en-US"/>
        </w:rPr>
        <w:t>O</w:t>
      </w:r>
      <w:r w:rsidR="006169A8" w:rsidRPr="006169A8">
        <w:rPr>
          <w:rFonts w:ascii="Times New Roman" w:hAnsi="Times New Roman"/>
          <w:color w:val="0070C0"/>
          <w:sz w:val="23"/>
          <w:szCs w:val="23"/>
          <w:vertAlign w:val="subscript"/>
          <w:lang w:val="en-US"/>
        </w:rPr>
        <w:t>24</w:t>
      </w:r>
      <w:r w:rsidR="006169A8" w:rsidRPr="006169A8">
        <w:rPr>
          <w:rFonts w:ascii="Times New Roman" w:hAnsi="Times New Roman"/>
          <w:color w:val="0070C0"/>
          <w:sz w:val="23"/>
          <w:szCs w:val="23"/>
          <w:vertAlign w:val="superscript"/>
          <w:lang w:val="en-US"/>
        </w:rPr>
        <w:t>+</w:t>
      </w:r>
      <w:r w:rsidR="006169A8" w:rsidRPr="006169A8">
        <w:rPr>
          <w:rFonts w:ascii="Times New Roman" w:hAnsi="Times New Roman"/>
          <w:color w:val="0070C0"/>
          <w:sz w:val="23"/>
          <w:szCs w:val="23"/>
          <w:lang w:val="en-US"/>
        </w:rPr>
        <w:t>1187.4675</w:t>
      </w:r>
      <w:r w:rsidR="006169A8" w:rsidRPr="006169A8">
        <w:rPr>
          <w:rFonts w:ascii="Times New Roman" w:hAnsi="Times New Roman"/>
          <w:color w:val="0070C0"/>
          <w:sz w:val="23"/>
          <w:szCs w:val="23"/>
          <w:shd w:val="clear" w:color="auto" w:fill="FFFFFF"/>
          <w:lang w:val="en-US"/>
        </w:rPr>
        <w:t xml:space="preserve">, found: </w:t>
      </w:r>
      <w:r w:rsidR="006169A8" w:rsidRPr="006169A8">
        <w:rPr>
          <w:rFonts w:ascii="Times New Roman" w:hAnsi="Times New Roman"/>
          <w:color w:val="0070C0"/>
          <w:sz w:val="23"/>
          <w:szCs w:val="23"/>
          <w:lang w:val="en-US"/>
        </w:rPr>
        <w:t>1187.4678.</w:t>
      </w:r>
    </w:p>
    <w:p w:rsidR="00BB3039" w:rsidRPr="00606AAC" w:rsidRDefault="0034251C" w:rsidP="0086721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6261100" cy="4385310"/>
            <wp:effectExtent l="19050" t="0" r="6350" b="0"/>
            <wp:docPr id="44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1100" cy="4385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4269" w:rsidRPr="00241091" w:rsidRDefault="00B14269" w:rsidP="0086721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241091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41</w:t>
      </w:r>
      <w:r w:rsidRPr="00241091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241091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241091">
        <w:rPr>
          <w:rFonts w:ascii="Times New Roman" w:hAnsi="Times New Roman"/>
          <w:sz w:val="24"/>
          <w:szCs w:val="24"/>
          <w:lang w:val="en-US" w:eastAsia="pt-BR"/>
        </w:rPr>
        <w:t xml:space="preserve">H NMR </w:t>
      </w:r>
      <w:r w:rsidR="00222814">
        <w:rPr>
          <w:rFonts w:ascii="Times New Roman" w:hAnsi="Times New Roman"/>
          <w:sz w:val="24"/>
          <w:szCs w:val="24"/>
          <w:lang w:val="en-US"/>
        </w:rPr>
        <w:t>(3</w:t>
      </w:r>
      <w:r w:rsidR="00222814" w:rsidRPr="007B4424">
        <w:rPr>
          <w:rFonts w:ascii="Times New Roman" w:hAnsi="Times New Roman"/>
          <w:sz w:val="24"/>
          <w:szCs w:val="24"/>
          <w:lang w:val="en-US"/>
        </w:rPr>
        <w:t>00 MHz, D</w:t>
      </w:r>
      <w:r w:rsidR="00222814" w:rsidRPr="00222814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="00222814">
        <w:rPr>
          <w:rFonts w:ascii="Times New Roman" w:hAnsi="Times New Roman"/>
          <w:sz w:val="24"/>
          <w:szCs w:val="24"/>
          <w:lang w:val="en-US"/>
        </w:rPr>
        <w:t>O</w:t>
      </w:r>
      <w:r w:rsidR="00222814" w:rsidRPr="007B4424">
        <w:rPr>
          <w:rFonts w:ascii="Times New Roman" w:hAnsi="Times New Roman"/>
          <w:sz w:val="24"/>
          <w:szCs w:val="24"/>
          <w:lang w:val="en-US"/>
        </w:rPr>
        <w:t>)</w:t>
      </w:r>
      <w:r w:rsidR="00222814" w:rsidRPr="007B4424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Pr="00241091">
        <w:rPr>
          <w:rFonts w:ascii="Times New Roman" w:hAnsi="Times New Roman"/>
          <w:sz w:val="24"/>
          <w:szCs w:val="24"/>
          <w:lang w:val="en-US" w:eastAsia="pt-BR"/>
        </w:rPr>
        <w:t xml:space="preserve">spectrum of </w:t>
      </w:r>
      <w:r w:rsidRPr="005A0F38">
        <w:rPr>
          <w:rFonts w:ascii="Times New Roman" w:hAnsi="Times New Roman"/>
          <w:sz w:val="24"/>
          <w:szCs w:val="24"/>
          <w:lang w:val="en-US" w:eastAsia="pt-BR"/>
        </w:rPr>
        <w:t xml:space="preserve">glycocluster </w:t>
      </w:r>
      <w:r w:rsidR="005A0F38" w:rsidRPr="005A0F38">
        <w:rPr>
          <w:rFonts w:ascii="Times New Roman" w:hAnsi="Times New Roman"/>
          <w:b/>
          <w:sz w:val="24"/>
          <w:szCs w:val="24"/>
          <w:lang w:val="en-US" w:eastAsia="pt-BR"/>
        </w:rPr>
        <w:t>3</w:t>
      </w:r>
      <w:r w:rsidRPr="005A0F38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B14269" w:rsidRDefault="00B14269" w:rsidP="00B1426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</w:p>
    <w:p w:rsidR="00867217" w:rsidRPr="00606AAC" w:rsidRDefault="00B600C5" w:rsidP="00B1426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  <w:r w:rsidRPr="00424344">
        <w:rPr>
          <w:noProof/>
        </w:rPr>
      </w:r>
      <w:r w:rsidRPr="00424344">
        <w:rPr>
          <w:noProof/>
        </w:rPr>
        <w:pict>
          <v:group id="Group 1544" o:spid="_x0000_s1365" style="width:481.9pt;height:526.15pt;mso-position-horizontal-relative:char;mso-position-vertical-relative:line" coordsize="64402,703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">
            <o:lock v:ext="edit" aspectratio="t"/>
            <v:shape id="Shape 18" o:spid="_x0000_s1366" style="position:absolute;left:63352;top:68473;width:488;height:61;visibility:visible" coordsize="48768,60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" adj="0,,0" path="m,6097l,,6096,6097r42672,e" filled="f" strokeweight=".16661mm">
              <v:stroke miterlimit="83231f" joinstyle="miter"/>
              <v:formulas/>
              <v:path arrowok="t" o:connecttype="segments" textboxrect="0,0,48768,6097"/>
              <o:lock v:ext="edit" aspectratio="t"/>
            </v:shape>
            <v:shape id="Shape 19" o:spid="_x0000_s1367" style="position:absolute;left:63047;top:68473;width:0;height:61;visibility:visible" coordsize="0,60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" adj="0,,0" path="m,6097l,e" filled="f" strokeweight=".16661mm">
              <v:stroke miterlimit="83231f" joinstyle="miter"/>
              <v:formulas/>
              <v:path arrowok="t" o:connecttype="segments" textboxrect="0,0,0,6097"/>
              <o:lock v:ext="edit" aspectratio="t"/>
            </v:shape>
            <v:shape id="Shape 20" o:spid="_x0000_s1368" style="position:absolute;left:62743;top:68473;width:0;height:61;visibility:visible" coordsize="0,60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" adj="0,,0" path="m,6097l,e" filled="f" strokeweight=".16661mm">
              <v:stroke miterlimit="83231f" joinstyle="miter"/>
              <v:formulas/>
              <v:path arrowok="t" o:connecttype="segments" textboxrect="0,0,0,6097"/>
              <o:lock v:ext="edit" aspectratio="t"/>
            </v:shape>
            <v:shape id="Shape 21" o:spid="_x0000_s1369" style="position:absolute;left:39639;top:68473;width:0;height:61;visibility:visible" coordsize="0,60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" adj="0,,0" path="m,6097l,e" filled="f" strokeweight=".16661mm">
              <v:stroke miterlimit="83231f" joinstyle="miter"/>
              <v:formulas/>
              <v:path arrowok="t" o:connecttype="segments" textboxrect="0,0,0,6097"/>
              <o:lock v:ext="edit" aspectratio="t"/>
            </v:shape>
            <v:shape id="Shape 22" o:spid="_x0000_s1370" style="position:absolute;left:38968;top:68473;width:0;height:61;visibility:visible" coordsize="0,60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" adj="0,,0" path="m,6097l,e" filled="f" strokeweight=".16661mm">
              <v:stroke miterlimit="83231f" joinstyle="miter"/>
              <v:formulas/>
              <v:path arrowok="t" o:connecttype="segments" textboxrect="0,0,0,6097"/>
              <o:lock v:ext="edit" aspectratio="t"/>
            </v:shape>
            <v:shape id="Shape 23" o:spid="_x0000_s1371" style="position:absolute;left:38846;top:68473;width:0;height:61;visibility:visible" coordsize="0,60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" adj="0,,0" path="m,6097l,e" filled="f" strokeweight=".16661mm">
              <v:stroke miterlimit="83231f" joinstyle="miter"/>
              <v:formulas/>
              <v:path arrowok="t" o:connecttype="segments" textboxrect="0,0,0,6097"/>
              <o:lock v:ext="edit" aspectratio="t"/>
            </v:shape>
            <v:shape id="Shape 24" o:spid="_x0000_s1372" style="position:absolute;left:38785;top:68473;width:0;height:61;visibility:visible" coordsize="0,609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" adj="0,,0" path="m,6097l,e" filled="f" strokeweight=".16661mm">
              <v:stroke miterlimit="83231f" joinstyle="miter"/>
              <v:formulas/>
              <v:path arrowok="t" o:connecttype="segments" textboxrect="0,0,0,6097"/>
              <o:lock v:ext="edit" aspectratio="t"/>
            </v:shape>
            <v:shape id="Shape 25" o:spid="_x0000_s1373" style="position:absolute;left:63108;top:68412;width:0;height:122;visibility:visible" coordsize="0,1219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" adj="0,,0" path="m,12192l,e" filled="f" strokeweight=".16661mm">
              <v:stroke miterlimit="83231f" joinstyle="miter"/>
              <v:formulas/>
              <v:path arrowok="t" o:connecttype="segments" textboxrect="0,0,0,12192"/>
              <o:lock v:ext="edit" aspectratio="t"/>
            </v:shape>
            <v:shape id="Shape 26" o:spid="_x0000_s1374" style="position:absolute;left:54229;top:68072;width:8208;height:461;visibility:visible" coordsize="499872,1219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" adj="0,,0" path="m,12192l,,6096,12192r,-6096l12192,12192r481584,l493776,6096r6096,e" filled="f" strokeweight=".16661mm">
              <v:stroke miterlimit="83231f" joinstyle="miter"/>
              <v:formulas/>
              <v:path arrowok="t" o:connecttype="segments" textboxrect="0,0,499872,12192"/>
              <o:lock v:ext="edit" aspectratio="t"/>
            </v:shape>
            <v:shape id="Shape 27" o:spid="_x0000_s1375" style="position:absolute;left:40297;top:68412;width:15301;height:122;visibility:visible" coordsize="1530096,1219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" adj="0,,0" path="m,12192l,,6096,12192r36576,l42672,6096r6096,6096l60960,12192,60960,r6096,12192l67056,6096r6096,6096l969264,12192r,-6096l975360,12192r524256,l1499616,6096r6096,6096l1505712,6096r6096,6096l1524000,12192r,-12192l1530096,e" filled="f" strokeweight=".16661mm">
              <v:stroke miterlimit="83231f" joinstyle="miter"/>
              <v:formulas/>
              <v:path arrowok="t" o:connecttype="segments" textboxrect="0,0,1530096,12192"/>
              <o:lock v:ext="edit" aspectratio="t"/>
            </v:shape>
            <v:shape id="Shape 28" o:spid="_x0000_s1376" style="position:absolute;left:27157;top:68412;width:0;height:122;visibility:visible" coordsize="0,1219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" adj="0,,0" path="m,12192l,e" filled="f" strokeweight=".16661mm">
              <v:stroke miterlimit="83231f" joinstyle="miter"/>
              <v:formulas/>
              <v:path arrowok="t" o:connecttype="segments" textboxrect="0,0,0,12192"/>
              <o:lock v:ext="edit" aspectratio="t"/>
            </v:shape>
            <v:shape id="Shape 29" o:spid="_x0000_s1377" style="position:absolute;left:3291;top:68351;width:12650;height:183;visibility:visible" coordsize="1264983,1828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" adj="0,,0" path="m1264983,12192l1258887,r,18288l1240599,18288r-6096,-6096l1234503,18288,1228407,6096r,12192l,18288e" filled="f" strokeweight=".16661mm">
              <v:stroke miterlimit="83231f" joinstyle="miter"/>
              <v:formulas/>
              <v:path arrowok="t" o:connecttype="segments" textboxrect="0,0,1264983,18288"/>
              <o:lock v:ext="edit" aspectratio="t"/>
            </v:shape>
            <v:shape id="Shape 30" o:spid="_x0000_s1378" style="position:absolute;left:62438;top:68229;width:366;height:305;visibility:visible" coordsize="36576,304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" adj="0,,0" path="m,30480l,24384r6096,6096l24384,30480r,-6096l30480,24384,30480,r6096,18288e" filled="f" strokeweight=".16661mm">
              <v:stroke miterlimit="83231f" joinstyle="miter"/>
              <v:formulas/>
              <v:path arrowok="t" o:connecttype="segments" textboxrect="0,0,36576,30480"/>
              <o:lock v:ext="edit" aspectratio="t"/>
            </v:shape>
            <v:shape id="Shape 31" o:spid="_x0000_s1379" style="position:absolute;left:62804;top:68168;width:548;height:366;visibility:visible" coordsize="54864,3657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" adj="0,,0" path="m,36576l,24384,6096,36576r6096,l12192,30480r6096,6096l18288,24384r6096,6096l24384,r6096,24384l30480,12192r6096,24384l48768,36576r,-12192l54864,30480e" filled="f" strokeweight=".16661mm">
              <v:stroke miterlimit="83231f" joinstyle="miter"/>
              <v:formulas/>
              <v:path arrowok="t" o:connecttype="segments" textboxrect="0,0,54864,36576"/>
              <o:lock v:ext="edit" aspectratio="t"/>
            </v:shape>
            <v:shape id="Shape 32" o:spid="_x0000_s1380" style="position:absolute;left:40858;top:67985;width:1219;height:549;visibility:visible" coordsize="121920,5486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" adj="0,,0" path="m,54864l,48768r6096,6096l54864,54864r,-6096l60960,54864r54864,l115824,6096,121920,r,54864e" filled="f" strokeweight=".16661mm">
              <v:stroke miterlimit="83231f" joinstyle="miter"/>
              <v:formulas/>
              <v:path arrowok="t" o:connecttype="segments" textboxrect="0,0,121920,54864"/>
              <o:lock v:ext="edit" aspectratio="t"/>
            </v:shape>
            <v:shape id="Shape 33" o:spid="_x0000_s1381" style="position:absolute;left:42077;top:67985;width:61;height:427;visibility:visible" coordsize="6096,4267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" adj="0,,0" path="m6096,42672l,e" filled="f" strokeweight=".16661mm">
              <v:stroke miterlimit="83231f" joinstyle="miter"/>
              <v:formulas/>
              <v:path arrowok="t" o:connecttype="segments" textboxrect="0,0,6096,42672"/>
              <o:lock v:ext="edit" aspectratio="t"/>
            </v:shape>
            <v:shape id="Shape 34" o:spid="_x0000_s1382" style="position:absolute;left:15941;top:67985;width:304;height:549;visibility:visible" coordsize="30480,5486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" adj="0,,0" path="m,54864l,48768r6096,6096l18288,54864r,-12192l24384,54864,24384,r6096,30480e" filled="f" strokeweight=".16661mm">
              <v:stroke miterlimit="83231f" joinstyle="miter"/>
              <v:formulas/>
              <v:path arrowok="t" o:connecttype="segments" textboxrect="0,0,30480,54864"/>
              <o:lock v:ext="edit" aspectratio="t"/>
            </v:shape>
            <v:shape id="Shape 35" o:spid="_x0000_s1383" style="position:absolute;left:27767;top:61158;width:0;height:7376;visibility:visible" coordsize="0,73761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" adj="0,,0" path="m,737616l,e" filled="f" strokeweight=".16661mm">
              <v:stroke miterlimit="83231f" joinstyle="miter"/>
              <v:formulas/>
              <v:path arrowok="t" o:connecttype="segments" textboxrect="0,0,0,737616"/>
              <o:lock v:ext="edit" aspectratio="t"/>
            </v:shape>
            <v:shape id="Shape 36" o:spid="_x0000_s1384" style="position:absolute;left:16245;top:25100;width:11583;height:43434;visibility:visible" coordsize="1158240,43434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" adj="0,,0" path="m,4343400r,-24384l6096,4343400r12192,l18288,4331208r6096,12192l24384,4337304r6096,6096l30480,4331208r6096,12192l115824,4343400r,-6096l121920,4343400r73152,l195072,4337304r6096,6096l408432,4343400r,-12192l414528,4343400r603504,l1018032,4337304r6096,6096l1024128,4337304r6096,6096l1072896,4343400r,-12192l1078992,4343400r,-774192l1085088,4343400r,-432816l1091184,4331208r,-18288l1097280,4343400r6096,l1103376,4337304r6096,6096l1133856,4343400r,-18288l1139952,4343400r,-36576l1146048,4343400,1146048,r6096,3605784l1152144,3410712r6096,920496e" filled="f" strokeweight=".16661mm">
              <v:stroke miterlimit="83231f" joinstyle="miter"/>
              <v:formulas/>
              <v:path arrowok="t" o:connecttype="segments" textboxrect="0,0,1158240,4343400"/>
              <o:lock v:ext="edit" aspectratio="t"/>
            </v:shape>
            <v:shape id="Shape 37" o:spid="_x0000_s1385" style="position:absolute;left:27383;top:4145;width:13030;height:64389;visibility:visible" coordsize="1303020,64389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" adj="0,,0" path="m,6438900r,-12192l6096,6438900r18288,l24384,6420612r6096,18288l30480,6286500r6096,152400l36576,6365748r6096,73152l42672,6426708r6096,12192l67056,6438900r,-12192l73152,6438900r,-12192l79248,6438900r152400,l231648,6432804r6096,6096l377952,6438900r,-6096l384048,6438900r,-6096l390144,6438900r121920,l512064,6420612r6096,18288l518160,6432804r6096,6096l530352,6438900r,-60960l536448,6438900r,-97536l542544,6438900r,-6096l548640,6438900r333756,l882396,6432804r6096,6096l912876,6438900r,-18288l918972,6438900r,-6096l925068,6438900r42672,l967740,6426708r6096,12192l973836,6365748r6096,73152l979932,6384036r6096,54864l986028,6432804r6096,6096l1022604,6438900r,-6096l1028700,6438900r,-6096l1034796,6438900r,-1888236l1040892,6438900r,-670560l1046988,6438900r,-30480l1053084,6438900r12192,l1065276,6414516r6096,24384l1071372,6420612r6096,18288l1089660,6438900r,-115824l1095756,6432804,1095756,r6096,6432804l1101852,1225296r6096,5213604l1107948,5609844r6096,822960l1114044,6414516r6096,24384l1138428,6438900r,-6096l1144524,6438900r,-262128l1150620,6438900r,-85344l1156716,6438900r,-6096l1162812,6438900r12192,l1175004,6432804r6096,l1181100,6426708r6096,12192l1187196,6432804r6096,6096l1296924,6438900r,-12192l1303020,6432804e" filled="f" strokeweight=".16661mm">
              <v:stroke miterlimit="83231f" joinstyle="miter"/>
              <v:formulas/>
              <v:path arrowok="t" o:connecttype="segments" textboxrect="0,0,1303020,6438900"/>
              <o:lock v:ext="edit" aspectratio="t"/>
            </v:shape>
            <v:rect id="Rectangle 38" o:spid="_x0000_s1386" style="position:absolute;left:25405;top:23850;width:6243;height:16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rFonts w:ascii="Tahoma" w:eastAsia="Tahoma" w:hAnsi="Tahoma" w:cs="Tahoma"/>
                        <w:sz w:val="16"/>
                      </w:rPr>
                      <w:t>1328.1695</w:t>
                    </w:r>
                  </w:p>
                </w:txbxContent>
              </v:textbox>
            </v:rect>
            <v:rect id="Rectangle 39" o:spid="_x0000_s1387" style="position:absolute;left:30891;top:66340;width:6243;height:161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rFonts w:ascii="Tahoma" w:eastAsia="Tahoma" w:hAnsi="Tahoma" w:cs="Tahoma"/>
                        <w:sz w:val="16"/>
                      </w:rPr>
                      <w:t>1497.5160</w:t>
                    </w:r>
                  </w:p>
                </w:txbxContent>
              </v:textbox>
            </v:rect>
            <v:rect id="Rectangle 40" o:spid="_x0000_s1388" style="position:absolute;left:36530;top:2895;width:6243;height:16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rFonts w:ascii="Tahoma" w:eastAsia="Tahoma" w:hAnsi="Tahoma" w:cs="Tahoma"/>
                        <w:sz w:val="16"/>
                      </w:rPr>
                      <w:t>1663.5749</w:t>
                    </w:r>
                  </w:p>
                </w:txbxContent>
              </v:textbox>
            </v:rect>
            <v:shape id="Shape 41" o:spid="_x0000_s1389" style="position:absolute;left:38191;top:49209;width:0;height:122;visibility:visible" coordsize="0,1219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" adj="0,,0" path="m,l,12192e" filled="f" strokeweight=".0845mm">
              <v:stroke joinstyle="round" endcap="round"/>
              <v:formulas/>
              <v:path arrowok="t" o:connecttype="segments" textboxrect="0,0,0,12192"/>
              <o:lock v:ext="edit" aspectratio="t"/>
            </v:shape>
            <v:rect id="Rectangle 42" o:spid="_x0000_s1390" style="position:absolute;left:35890;top:46042;width:6214;height:12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1647.5749</w:t>
                    </w:r>
                  </w:p>
                </w:txbxContent>
              </v:textbox>
            </v:rect>
            <v:shape id="Shape 43" o:spid="_x0000_s1391" style="position:absolute;left:39288;top:65440;width:0;height:31;visibility:visible" coordsize="0,3048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" adj="0,,0" path="m,l,3048e" filled="f" strokeweight=".0845mm">
              <v:stroke joinstyle="round" endcap="round"/>
              <v:formulas/>
              <v:path arrowok="t" o:connecttype="segments" textboxrect="0,0,0,3048"/>
              <o:lock v:ext="edit" aspectratio="t"/>
            </v:shape>
            <v:rect id="Rectangle 44" o:spid="_x0000_s1392" style="position:absolute;left:36987;top:62181;width:6215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1690.5633</w:t>
                    </w:r>
                  </w:p>
                </w:txbxContent>
              </v:textbox>
            </v:rect>
            <v:shape id="Shape 45" o:spid="_x0000_s1393" style="position:absolute;left:27081;top:60319;width:0;height:92;visibility:visible" coordsize="0,914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" adj="0,,0" path="m,l,9144e" filled="f" strokeweight=".0845mm">
              <v:stroke joinstyle="round" endcap="round"/>
              <v:formulas/>
              <v:path arrowok="t" o:connecttype="segments" textboxrect="0,0,0,9144"/>
              <o:lock v:ext="edit" aspectratio="t"/>
            </v:shape>
            <v:rect id="Rectangle 46" o:spid="_x0000_s1394" style="position:absolute;left:24764;top:57121;width:6215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1296.4703</w:t>
                    </w:r>
                  </w:p>
                </w:txbxContent>
              </v:textbox>
            </v:rect>
            <v:shape id="Shape 47" o:spid="_x0000_s1395" style="position:absolute;left:38862;top:15925;width:0;height:579;visibility:visible" coordsize="0,5791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" adj="0,,0" path="m,l,57912e" filled="f" strokeweight=".0845mm">
              <v:stroke joinstyle="round" endcap="round"/>
              <v:formulas/>
              <v:path arrowok="t" o:connecttype="segments" textboxrect="0,0,0,57912"/>
              <o:lock v:ext="edit" aspectratio="t"/>
            </v:shape>
            <v:rect id="Rectangle 48" o:spid="_x0000_s1396" style="position:absolute;left:36560;top:13199;width:6215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1664.5873</w:t>
                    </w:r>
                  </w:p>
                </w:txbxContent>
              </v:textbox>
            </v:rect>
            <v:rect id="Rectangle 1287" o:spid="_x0000_s1397" style="position:absolute;left:62213;top:30;width:2189;height:16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rFonts w:ascii="Tahoma" w:eastAsia="Tahoma" w:hAnsi="Tahoma" w:cs="Tahoma"/>
                        <w:sz w:val="16"/>
                      </w:rPr>
                      <w:t>148</w:t>
                    </w:r>
                  </w:p>
                </w:txbxContent>
              </v:textbox>
            </v:rect>
            <v:rect id="Rectangle 1288" o:spid="_x0000_s1398" style="position:absolute;left:56205;top:30;width:7989;height:16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rFonts w:ascii="Tahoma" w:eastAsia="Tahoma" w:hAnsi="Tahoma" w:cs="Tahoma"/>
                        <w:sz w:val="16"/>
                      </w:rPr>
                      <w:t>MS, 2.5min #</w:t>
                    </w:r>
                  </w:p>
                </w:txbxContent>
              </v:textbox>
            </v:rect>
            <v:rect id="Rectangle 1286" o:spid="_x0000_s1399" style="position:absolute;left:55473;top:30;width:972;height:16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rFonts w:ascii="Tahoma" w:eastAsia="Tahoma" w:hAnsi="Tahoma" w:cs="Tahoma"/>
                        <w:sz w:val="16"/>
                      </w:rPr>
                      <w:t>+</w:t>
                    </w:r>
                  </w:p>
                </w:txbxContent>
              </v:textbox>
            </v:rect>
            <v:shape id="Shape 50" o:spid="_x0000_s1400" style="position:absolute;left:3276;width:0;height:68549;visibility:visible" coordsize="0,685495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" adj="0,,0" path="m,l,6854952e" filled="f" strokeweight=".169mm">
              <v:stroke joinstyle="round" endcap="round"/>
              <v:formulas/>
              <v:path arrowok="t" o:connecttype="segments" textboxrect="0,0,0,6854952"/>
              <o:lock v:ext="edit" aspectratio="t"/>
            </v:shape>
            <v:shape id="Shape 51" o:spid="_x0000_s1401" style="position:absolute;left:3276;top:68549;width:60640;height:0;visibility:visible" coordsize="606399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" adj="0,,0" path="m,l6063996,e" filled="f" strokeweight=".169mm">
              <v:stroke joinstyle="round" endcap="round"/>
              <v:formulas/>
              <v:path arrowok="t" o:connecttype="segments" textboxrect="0,0,6063996,0"/>
              <o:lock v:ext="edit" aspectratio="t"/>
            </v:shape>
            <v:shape id="Shape 52" o:spid="_x0000_s1402" style="position:absolute;left:63916;width:0;height:68549;visibility:visible" coordsize="0,685495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" adj="0,,0" path="m,6854952l,e" filled="f" strokeweight=".169mm">
              <v:stroke joinstyle="round" endcap="round"/>
              <v:formulas/>
              <v:path arrowok="t" o:connecttype="segments" textboxrect="0,0,0,6854952"/>
              <o:lock v:ext="edit" aspectratio="t"/>
            </v:shape>
            <v:shape id="Shape 53" o:spid="_x0000_s1403" style="position:absolute;left:3276;width:60640;height:0;visibility:visible" coordsize="606399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" adj="0,,0" path="m6063996,l,e" filled="f" strokeweight=".169mm">
              <v:stroke joinstyle="round" endcap="round"/>
              <v:formulas/>
              <v:path arrowok="t" o:connecttype="segments" textboxrect="0,0,6063996,0"/>
              <o:lock v:ext="edit" aspectratio="t"/>
            </v:shape>
            <v:shape id="Shape 54" o:spid="_x0000_s1404" style="position:absolute;left:2971;top:68519;width:305;height:0;visibility:visible" coordsize="30480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" adj="0,,0" path="m,l30480,e" filled="f" strokeweight=".169mm">
              <v:stroke joinstyle="round" endcap="round"/>
              <v:formulas/>
              <v:path arrowok="t" o:connecttype="segments" textboxrect="0,0,30480,0"/>
              <o:lock v:ext="edit" aspectratio="t"/>
            </v:shape>
            <v:rect id="Rectangle 55" o:spid="_x0000_s1405" style="position:absolute;left:2286;top:68155;width:742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0</w:t>
                    </w:r>
                  </w:p>
                </w:txbxContent>
              </v:textbox>
            </v:rect>
            <v:shape id="Shape 56" o:spid="_x0000_s1406" style="position:absolute;left:3063;top:66446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57" o:spid="_x0000_s1407" style="position:absolute;left:3063;top:64373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58" o:spid="_x0000_s1408" style="position:absolute;left:3063;top:62301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59" o:spid="_x0000_s1409" style="position:absolute;left:3063;top:60228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60" o:spid="_x0000_s1410" style="position:absolute;left:2971;top:58171;width:305;height:0;visibility:visible" coordsize="30480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" adj="0,,0" path="m,l30480,e" filled="f" strokeweight=".169mm">
              <v:stroke joinstyle="round" endcap="round"/>
              <v:formulas/>
              <v:path arrowok="t" o:connecttype="segments" textboxrect="0,0,30480,0"/>
              <o:lock v:ext="edit" aspectratio="t"/>
            </v:shape>
            <v:rect id="Rectangle 61" o:spid="_x0000_s1411" style="position:absolute;left:2286;top:57792;width:742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1</w:t>
                    </w:r>
                  </w:p>
                </w:txbxContent>
              </v:textbox>
            </v:rect>
            <v:shape id="Shape 62" o:spid="_x0000_s1412" style="position:absolute;left:3063;top:56098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63" o:spid="_x0000_s1413" style="position:absolute;left:3063;top:54025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64" o:spid="_x0000_s1414" style="position:absolute;left:3063;top:51953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65" o:spid="_x0000_s1415" style="position:absolute;left:3063;top:49880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66" o:spid="_x0000_s1416" style="position:absolute;left:2971;top:47807;width:305;height:0;visibility:visible" coordsize="30480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" adj="0,,0" path="m,l30480,e" filled="f" strokeweight=".169mm">
              <v:stroke joinstyle="round" endcap="round"/>
              <v:formulas/>
              <v:path arrowok="t" o:connecttype="segments" textboxrect="0,0,30480,0"/>
              <o:lock v:ext="edit" aspectratio="t"/>
            </v:shape>
            <v:rect id="Rectangle 67" o:spid="_x0000_s1417" style="position:absolute;left:2286;top:47444;width:742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2</w:t>
                    </w:r>
                  </w:p>
                </w:txbxContent>
              </v:textbox>
            </v:rect>
            <v:shape id="Shape 68" o:spid="_x0000_s1418" style="position:absolute;left:3063;top:45704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69" o:spid="_x0000_s1419" style="position:absolute;left:3063;top:43632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70" o:spid="_x0000_s1420" style="position:absolute;left:3063;top:41559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71" o:spid="_x0000_s1421" style="position:absolute;left:3063;top:39502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72" o:spid="_x0000_s1422" style="position:absolute;left:2971;top:37429;width:305;height:0;visibility:visible" coordsize="30480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" adj="0,,0" path="m,l30480,e" filled="f" strokeweight=".169mm">
              <v:stroke joinstyle="round" endcap="round"/>
              <v:formulas/>
              <v:path arrowok="t" o:connecttype="segments" textboxrect="0,0,30480,0"/>
              <o:lock v:ext="edit" aspectratio="t"/>
            </v:shape>
            <v:rect id="Rectangle 73" o:spid="_x0000_s1423" style="position:absolute;left:2286;top:37050;width:742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3</w:t>
                    </w:r>
                  </w:p>
                </w:txbxContent>
              </v:textbox>
            </v:rect>
            <v:shape id="Shape 74" o:spid="_x0000_s1424" style="position:absolute;left:3063;top:35356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75" o:spid="_x0000_s1425" style="position:absolute;left:3063;top:33284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76" o:spid="_x0000_s1426" style="position:absolute;left:3063;top:31211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77" o:spid="_x0000_s1427" style="position:absolute;left:3063;top:29138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78" o:spid="_x0000_s1428" style="position:absolute;left:2971;top:27066;width:305;height:0;visibility:visible" coordsize="30480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" adj="0,,0" path="m,l30480,e" filled="f" strokeweight=".169mm">
              <v:stroke joinstyle="round" endcap="round"/>
              <v:formulas/>
              <v:path arrowok="t" o:connecttype="segments" textboxrect="0,0,30480,0"/>
              <o:lock v:ext="edit" aspectratio="t"/>
            </v:shape>
            <v:rect id="Rectangle 79" o:spid="_x0000_s1429" style="position:absolute;left:2286;top:26702;width:742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4</w:t>
                    </w:r>
                  </w:p>
                </w:txbxContent>
              </v:textbox>
            </v:rect>
            <v:shape id="Shape 80" o:spid="_x0000_s1430" style="position:absolute;left:3063;top:24993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81" o:spid="_x0000_s1431" style="position:absolute;left:3063;top:22920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82" o:spid="_x0000_s1432" style="position:absolute;left:3063;top:20848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83" o:spid="_x0000_s1433" style="position:absolute;left:3063;top:18790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84" o:spid="_x0000_s1434" style="position:absolute;left:2971;top:16718;width:305;height:0;visibility:visible" coordsize="30480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" adj="0,,0" path="m,l30480,e" filled="f" strokeweight=".169mm">
              <v:stroke joinstyle="round" endcap="round"/>
              <v:formulas/>
              <v:path arrowok="t" o:connecttype="segments" textboxrect="0,0,30480,0"/>
              <o:lock v:ext="edit" aspectratio="t"/>
            </v:shape>
            <v:rect id="Rectangle 85" o:spid="_x0000_s1435" style="position:absolute;left:2286;top:16339;width:742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5</w:t>
                    </w:r>
                  </w:p>
                </w:txbxContent>
              </v:textbox>
            </v:rect>
            <v:shape id="Shape 86" o:spid="_x0000_s1436" style="position:absolute;left:3063;top:14645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87" o:spid="_x0000_s1437" style="position:absolute;left:3063;top:12573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88" o:spid="_x0000_s1438" style="position:absolute;left:3063;top:10500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89" o:spid="_x0000_s1439" style="position:absolute;left:3063;top:8427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90" o:spid="_x0000_s1440" style="position:absolute;left:2971;top:6355;width:305;height:0;visibility:visible" coordsize="30480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" adj="0,,0" path="m,l30480,e" filled="f" strokeweight=".169mm">
              <v:stroke joinstyle="round" endcap="round"/>
              <v:formulas/>
              <v:path arrowok="t" o:connecttype="segments" textboxrect="0,0,30480,0"/>
              <o:lock v:ext="edit" aspectratio="t"/>
            </v:shape>
            <v:rect id="Rectangle 91" o:spid="_x0000_s1441" style="position:absolute;left:2286;top:5991;width:742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6</w:t>
                    </w:r>
                  </w:p>
                </w:txbxContent>
              </v:textbox>
            </v:rect>
            <v:shape id="Shape 92" o:spid="_x0000_s1442" style="position:absolute;left:3063;top:4251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93" o:spid="_x0000_s1443" style="position:absolute;left:3063;top:2179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shape id="Shape 94" o:spid="_x0000_s1444" style="position:absolute;left:3063;top:121;width:213;height:0;visibility:visible" coordsize="21336,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" adj="0,,0" path="m,l21336,e" filled="f" strokeweight=".169mm">
              <v:stroke joinstyle="round" endcap="round"/>
              <v:formulas/>
              <v:path arrowok="t" o:connecttype="segments" textboxrect="0,0,21336,0"/>
              <o:lock v:ext="edit" aspectratio="t"/>
            </v:shape>
            <v:rect id="Rectangle 95" o:spid="_x0000_s1445" style="position:absolute;left:2407;top:2364;width:742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5</w:t>
                    </w:r>
                  </w:p>
                </w:txbxContent>
              </v:textbox>
            </v:rect>
            <v:rect id="Rectangle 96" o:spid="_x0000_s1446" style="position:absolute;left:853;top:2638;width:2080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x10</w:t>
                    </w:r>
                  </w:p>
                </w:txbxContent>
              </v:textbox>
            </v:rect>
            <v:rect id="Rectangle 97" o:spid="_x0000_s1447" style="position:absolute;top:47;width:3938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Intens.</w:t>
                    </w:r>
                  </w:p>
                </w:txbxContent>
              </v:textbox>
            </v:rect>
            <v:rect id="Rectangle 1290" o:spid="_x0000_s1448" style="position:absolute;left:2682;top:1206;width:371;height:12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]</w:t>
                    </w:r>
                  </w:p>
                </w:txbxContent>
              </v:textbox>
            </v:rect>
            <v:rect id="Rectangle 1289" o:spid="_x0000_s1449" style="position:absolute;left:1524;top:1206;width:371;height:12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[</w:t>
                    </w:r>
                  </w:p>
                </w:txbxContent>
              </v:textbox>
            </v:rect>
            <v:rect id="Rectangle 1291" o:spid="_x0000_s1450" style="position:absolute;left:1798;top:1206;width:1186;height:128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%</w:t>
                    </w:r>
                  </w:p>
                </w:txbxContent>
              </v:textbox>
            </v:rect>
            <v:shape id="Shape 99" o:spid="_x0000_s1451" style="position:absolute;left:4221;top:68549;width:0;height:213;visibility:visible" coordsize="0,213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" adj="0,,0" path="m,l,21336e" filled="f" strokeweight=".169mm">
              <v:stroke joinstyle="round" endcap="round"/>
              <v:formulas/>
              <v:path arrowok="t" o:connecttype="segments" textboxrect="0,0,0,21336"/>
              <o:lock v:ext="edit" aspectratio="t"/>
            </v:shape>
            <v:shape id="Shape 100" o:spid="_x0000_s1452" style="position:absolute;left:7117;top:68549;width:0;height:305;visibility:visible" coordsize="0,304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" adj="0,,0" path="m,l,30480e" filled="f" strokeweight=".169mm">
              <v:stroke joinstyle="round" endcap="round"/>
              <v:formulas/>
              <v:path arrowok="t" o:connecttype="segments" textboxrect="0,0,0,30480"/>
              <o:lock v:ext="edit" aspectratio="t"/>
            </v:shape>
            <v:rect id="Rectangle 101" o:spid="_x0000_s1453" style="position:absolute;left:6309;top:69039;width:2201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600</w:t>
                    </w:r>
                  </w:p>
                </w:txbxContent>
              </v:textbox>
            </v:rect>
            <v:shape id="Shape 102" o:spid="_x0000_s1454" style="position:absolute;left:10043;top:68549;width:0;height:213;visibility:visible" coordsize="0,213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" adj="0,,0" path="m,l,21336e" filled="f" strokeweight=".169mm">
              <v:stroke joinstyle="round" endcap="round"/>
              <v:formulas/>
              <v:path arrowok="t" o:connecttype="segments" textboxrect="0,0,0,21336"/>
              <o:lock v:ext="edit" aspectratio="t"/>
            </v:shape>
            <v:shape id="Shape 103" o:spid="_x0000_s1455" style="position:absolute;left:12938;top:68549;width:0;height:305;visibility:visible" coordsize="0,304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" adj="0,,0" path="m,l,30480e" filled="f" strokeweight=".169mm">
              <v:stroke joinstyle="round" endcap="round"/>
              <v:formulas/>
              <v:path arrowok="t" o:connecttype="segments" textboxrect="0,0,0,30480"/>
              <o:lock v:ext="edit" aspectratio="t"/>
            </v:shape>
            <v:rect id="Rectangle 104" o:spid="_x0000_s1456" style="position:absolute;left:12131;top:69039;width:2201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800</w:t>
                    </w:r>
                  </w:p>
                </w:txbxContent>
              </v:textbox>
            </v:rect>
            <v:shape id="Shape 105" o:spid="_x0000_s1457" style="position:absolute;left:15834;top:68549;width:0;height:213;visibility:visible" coordsize="0,213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" adj="0,,0" path="m,l,21336e" filled="f" strokeweight=".169mm">
              <v:stroke joinstyle="round" endcap="round"/>
              <v:formulas/>
              <v:path arrowok="t" o:connecttype="segments" textboxrect="0,0,0,21336"/>
              <o:lock v:ext="edit" aspectratio="t"/>
            </v:shape>
            <v:shape id="Shape 106" o:spid="_x0000_s1458" style="position:absolute;left:18760;top:68549;width:0;height:305;visibility:visible" coordsize="0,304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" adj="0,,0" path="m,l,30480e" filled="f" strokeweight=".169mm">
              <v:stroke joinstyle="round" endcap="round"/>
              <v:formulas/>
              <v:path arrowok="t" o:connecttype="segments" textboxrect="0,0,0,30480"/>
              <o:lock v:ext="edit" aspectratio="t"/>
            </v:shape>
            <v:rect id="Rectangle 107" o:spid="_x0000_s1459" style="position:absolute;left:17663;top:69039;width:2931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1000</w:t>
                    </w:r>
                  </w:p>
                </w:txbxContent>
              </v:textbox>
            </v:rect>
            <v:shape id="Shape 108" o:spid="_x0000_s1460" style="position:absolute;left:21656;top:68549;width:0;height:213;visibility:visible" coordsize="0,213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" adj="0,,0" path="m,l,21336e" filled="f" strokeweight=".169mm">
              <v:stroke joinstyle="round" endcap="round"/>
              <v:formulas/>
              <v:path arrowok="t" o:connecttype="segments" textboxrect="0,0,0,21336"/>
              <o:lock v:ext="edit" aspectratio="t"/>
            </v:shape>
            <v:shape id="Shape 109" o:spid="_x0000_s1461" style="position:absolute;left:24551;top:68549;width:0;height:305;visibility:visible" coordsize="0,304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" adj="0,,0" path="m,l,30480e" filled="f" strokeweight=".169mm">
              <v:stroke joinstyle="round" endcap="round"/>
              <v:formulas/>
              <v:path arrowok="t" o:connecttype="segments" textboxrect="0,0,0,30480"/>
              <o:lock v:ext="edit" aspectratio="t"/>
            </v:shape>
            <v:rect id="Rectangle 110" o:spid="_x0000_s1462" style="position:absolute;left:23454;top:69039;width:2931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1200</w:t>
                    </w:r>
                  </w:p>
                </w:txbxContent>
              </v:textbox>
            </v:rect>
            <v:shape id="Shape 111" o:spid="_x0000_s1463" style="position:absolute;left:27477;top:68549;width:0;height:213;visibility:visible" coordsize="0,213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" adj="0,,0" path="m,l,21336e" filled="f" strokeweight=".169mm">
              <v:stroke joinstyle="round" endcap="round"/>
              <v:formulas/>
              <v:path arrowok="t" o:connecttype="segments" textboxrect="0,0,0,21336"/>
              <o:lock v:ext="edit" aspectratio="t"/>
            </v:shape>
            <v:shape id="Shape 112" o:spid="_x0000_s1464" style="position:absolute;left:30373;top:68549;width:0;height:305;visibility:visible" coordsize="0,304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" adj="0,,0" path="m,l,30480e" filled="f" strokeweight=".169mm">
              <v:stroke joinstyle="round" endcap="round"/>
              <v:formulas/>
              <v:path arrowok="t" o:connecttype="segments" textboxrect="0,0,0,30480"/>
              <o:lock v:ext="edit" aspectratio="t"/>
            </v:shape>
            <v:rect id="Rectangle 113" o:spid="_x0000_s1465" style="position:absolute;left:29276;top:69039;width:2931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1400</w:t>
                    </w:r>
                  </w:p>
                </w:txbxContent>
              </v:textbox>
            </v:rect>
            <v:shape id="Shape 114" o:spid="_x0000_s1466" style="position:absolute;left:33268;top:68549;width:0;height:213;visibility:visible" coordsize="0,213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" adj="0,,0" path="m,l,21336e" filled="f" strokeweight=".169mm">
              <v:stroke joinstyle="round" endcap="round"/>
              <v:formulas/>
              <v:path arrowok="t" o:connecttype="segments" textboxrect="0,0,0,21336"/>
              <o:lock v:ext="edit" aspectratio="t"/>
            </v:shape>
            <v:shape id="Shape 115" o:spid="_x0000_s1467" style="position:absolute;left:36179;top:68549;width:0;height:305;visibility:visible" coordsize="0,304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" adj="0,,0" path="m,l,30480e" filled="f" strokeweight=".169mm">
              <v:stroke joinstyle="round" endcap="round"/>
              <v:formulas/>
              <v:path arrowok="t" o:connecttype="segments" textboxrect="0,0,0,30480"/>
              <o:lock v:ext="edit" aspectratio="t"/>
            </v:shape>
            <v:rect id="Rectangle 116" o:spid="_x0000_s1468" style="position:absolute;left:35097;top:69039;width:2931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1600</w:t>
                    </w:r>
                  </w:p>
                </w:txbxContent>
              </v:textbox>
            </v:rect>
            <v:shape id="Shape 117" o:spid="_x0000_s1469" style="position:absolute;left:39075;top:68549;width:0;height:213;visibility:visible" coordsize="0,213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" adj="0,,0" path="m,l,21336e" filled="f" strokeweight=".169mm">
              <v:stroke joinstyle="round" endcap="round"/>
              <v:formulas/>
              <v:path arrowok="t" o:connecttype="segments" textboxrect="0,0,0,21336"/>
              <o:lock v:ext="edit" aspectratio="t"/>
            </v:shape>
            <v:shape id="Shape 118" o:spid="_x0000_s1470" style="position:absolute;left:41970;top:68549;width:0;height:305;visibility:visible" coordsize="0,304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" adj="0,,0" path="m,l,30480e" filled="f" strokeweight=".169mm">
              <v:stroke joinstyle="round" endcap="round"/>
              <v:formulas/>
              <v:path arrowok="t" o:connecttype="segments" textboxrect="0,0,0,30480"/>
              <o:lock v:ext="edit" aspectratio="t"/>
            </v:shape>
            <v:rect id="Rectangle 119" o:spid="_x0000_s1471" style="position:absolute;left:40888;top:69039;width:2932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1800</w:t>
                    </w:r>
                  </w:p>
                </w:txbxContent>
              </v:textbox>
            </v:rect>
            <v:shape id="Shape 120" o:spid="_x0000_s1472" style="position:absolute;left:44866;top:68549;width:0;height:213;visibility:visible" coordsize="0,213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" adj="0,,0" path="m,l,21336e" filled="f" strokeweight=".169mm">
              <v:stroke joinstyle="round" endcap="round"/>
              <v:formulas/>
              <v:path arrowok="t" o:connecttype="segments" textboxrect="0,0,0,21336"/>
              <o:lock v:ext="edit" aspectratio="t"/>
            </v:shape>
            <v:shape id="Shape 121" o:spid="_x0000_s1473" style="position:absolute;left:47792;top:68549;width:0;height:305;visibility:visible" coordsize="0,304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" adj="0,,0" path="m,l,30480e" filled="f" strokeweight=".169mm">
              <v:stroke joinstyle="round" endcap="round"/>
              <v:formulas/>
              <v:path arrowok="t" o:connecttype="segments" textboxrect="0,0,0,30480"/>
              <o:lock v:ext="edit" aspectratio="t"/>
            </v:shape>
            <v:rect id="Rectangle 122" o:spid="_x0000_s1474" style="position:absolute;left:46710;top:69039;width:2931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2000</w:t>
                    </w:r>
                  </w:p>
                </w:txbxContent>
              </v:textbox>
            </v:rect>
            <v:shape id="Shape 123" o:spid="_x0000_s1475" style="position:absolute;left:50688;top:68549;width:0;height:213;visibility:visible" coordsize="0,213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" adj="0,,0" path="m,l,21336e" filled="f" strokeweight=".169mm">
              <v:stroke joinstyle="round" endcap="round"/>
              <v:formulas/>
              <v:path arrowok="t" o:connecttype="segments" textboxrect="0,0,0,21336"/>
              <o:lock v:ext="edit" aspectratio="t"/>
            </v:shape>
            <v:shape id="Shape 124" o:spid="_x0000_s1476" style="position:absolute;left:53583;top:68549;width:0;height:305;visibility:visible" coordsize="0,304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" adj="0,,0" path="m,l,30480e" filled="f" strokeweight=".169mm">
              <v:stroke joinstyle="round" endcap="round"/>
              <v:formulas/>
              <v:path arrowok="t" o:connecttype="segments" textboxrect="0,0,0,30480"/>
              <o:lock v:ext="edit" aspectratio="t"/>
            </v:shape>
            <v:rect id="Rectangle 125" o:spid="_x0000_s1477" style="position:absolute;left:52486;top:69039;width:2931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2200</w:t>
                    </w:r>
                  </w:p>
                </w:txbxContent>
              </v:textbox>
            </v:rect>
            <v:shape id="Shape 126" o:spid="_x0000_s1478" style="position:absolute;left:56509;top:68549;width:0;height:213;visibility:visible" coordsize="0,213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" adj="0,,0" path="m,l,21336e" filled="f" strokeweight=".169mm">
              <v:stroke joinstyle="round" endcap="round"/>
              <v:formulas/>
              <v:path arrowok="t" o:connecttype="segments" textboxrect="0,0,0,21336"/>
              <o:lock v:ext="edit" aspectratio="t"/>
            </v:shape>
            <v:shape id="Shape 127" o:spid="_x0000_s1479" style="position:absolute;left:59405;top:68549;width:0;height:305;visibility:visible" coordsize="0,304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" adj="0,,0" path="m,l,30480e" filled="f" strokeweight=".169mm">
              <v:stroke joinstyle="round" endcap="round"/>
              <v:formulas/>
              <v:path arrowok="t" o:connecttype="segments" textboxrect="0,0,0,30480"/>
              <o:lock v:ext="edit" aspectratio="t"/>
            </v:shape>
            <v:rect id="Rectangle 128" o:spid="_x0000_s1480" style="position:absolute;left:58308;top:69039;width:2931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2400</w:t>
                    </w:r>
                  </w:p>
                </w:txbxContent>
              </v:textbox>
            </v:rect>
            <v:shape id="Shape 129" o:spid="_x0000_s1481" style="position:absolute;left:62301;top:68549;width:0;height:213;visibility:visible" coordsize="0,2133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" adj="0,,0" path="m,l,21336e" filled="f" strokeweight=".169mm">
              <v:stroke joinstyle="round" endcap="round"/>
              <v:formulas/>
              <v:path arrowok="t" o:connecttype="segments" textboxrect="0,0,0,21336"/>
              <o:lock v:ext="edit" aspectratio="t"/>
            </v:shape>
            <v:rect id="Rectangle 130" o:spid="_x0000_s1482" style="position:absolute;left:62270;top:69039;width:2127;height:1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" filled="f" stroked="f">
              <o:lock v:ext="edit" aspectratio="t"/>
              <v:textbox inset="0,0,0,0">
                <w:txbxContent>
                  <w:p w:rsidR="001B41B4" w:rsidRDefault="001B41B4" w:rsidP="00B600C5">
                    <w:r>
                      <w:rPr>
                        <w:sz w:val="16"/>
                      </w:rPr>
                      <w:t>m/z</w:t>
                    </w:r>
                  </w:p>
                </w:txbxContent>
              </v:textbox>
            </v:rect>
            <w10:anchorlock/>
          </v:group>
        </w:pict>
      </w:r>
    </w:p>
    <w:p w:rsidR="00B600C5" w:rsidRDefault="00B600C5" w:rsidP="00B600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shd w:val="clear" w:color="auto" w:fill="FFFFFF"/>
          <w:lang w:val="en-US"/>
        </w:rPr>
      </w:pPr>
      <w:r w:rsidRPr="00B600C5">
        <w:rPr>
          <w:rFonts w:ascii="Times New Roman" w:hAnsi="Times New Roman"/>
          <w:b/>
          <w:bCs/>
          <w:sz w:val="24"/>
          <w:szCs w:val="24"/>
          <w:lang w:val="en-US"/>
        </w:rPr>
        <w:t>Fig. S</w:t>
      </w:r>
      <w:r w:rsidR="005A0F38">
        <w:rPr>
          <w:rFonts w:ascii="Times New Roman" w:hAnsi="Times New Roman"/>
          <w:b/>
          <w:bCs/>
          <w:sz w:val="24"/>
          <w:szCs w:val="24"/>
          <w:lang w:val="en-US"/>
        </w:rPr>
        <w:t>42</w:t>
      </w:r>
      <w:r w:rsidRPr="00B600C5">
        <w:rPr>
          <w:rFonts w:ascii="Times New Roman" w:hAnsi="Times New Roman"/>
          <w:b/>
          <w:bCs/>
          <w:sz w:val="24"/>
          <w:szCs w:val="24"/>
          <w:lang w:val="en-US"/>
        </w:rPr>
        <w:t xml:space="preserve">. </w:t>
      </w:r>
      <w:r w:rsidRPr="00B600C5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HRMS</w:t>
      </w:r>
      <w:r w:rsidRPr="00C95B66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 (ESI)</w:t>
      </w:r>
      <w:r w:rsidRPr="00930C97">
        <w:rPr>
          <w:rFonts w:ascii="Times New Roman" w:hAnsi="Times New Roman"/>
          <w:sz w:val="24"/>
          <w:szCs w:val="24"/>
          <w:lang w:val="en-US"/>
        </w:rPr>
        <w:t xml:space="preserve"> analysis of </w:t>
      </w:r>
      <w:r w:rsidRPr="005A0F38">
        <w:rPr>
          <w:rFonts w:ascii="Times New Roman" w:hAnsi="Times New Roman"/>
          <w:sz w:val="24"/>
          <w:szCs w:val="24"/>
          <w:lang w:val="en-US"/>
        </w:rPr>
        <w:t xml:space="preserve">compound </w:t>
      </w:r>
      <w:r w:rsidR="005A0F38" w:rsidRPr="005A0F38">
        <w:rPr>
          <w:rFonts w:ascii="Times New Roman" w:hAnsi="Times New Roman"/>
          <w:b/>
          <w:sz w:val="24"/>
          <w:szCs w:val="24"/>
          <w:lang w:val="en-US"/>
        </w:rPr>
        <w:t>3</w:t>
      </w:r>
      <w:r w:rsidRPr="005A0F38">
        <w:rPr>
          <w:rFonts w:ascii="Times New Roman" w:hAnsi="Times New Roman"/>
          <w:b/>
          <w:sz w:val="24"/>
          <w:szCs w:val="24"/>
          <w:lang w:val="en-US"/>
        </w:rPr>
        <w:t xml:space="preserve">: </w:t>
      </w:r>
      <w:r w:rsidRPr="005A0F38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m</w:t>
      </w:r>
      <w:r w:rsidRPr="005A0F38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/</w:t>
      </w:r>
      <w:r w:rsidRPr="005A0F38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 xml:space="preserve">z </w:t>
      </w:r>
      <w:r w:rsidRPr="005A0F38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[M+Na]</w:t>
      </w:r>
      <w:r w:rsidRPr="005A0F38">
        <w:rPr>
          <w:rFonts w:ascii="Times New Roman" w:hAnsi="Times New Roman"/>
          <w:sz w:val="24"/>
          <w:szCs w:val="24"/>
          <w:shd w:val="clear" w:color="auto" w:fill="FFFFFF"/>
          <w:vertAlign w:val="superscript"/>
          <w:lang w:val="en-US"/>
        </w:rPr>
        <w:t>+</w:t>
      </w:r>
      <w:r w:rsidRPr="005A0F38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 calculated for</w:t>
      </w:r>
      <w:r w:rsidRPr="005A0F38">
        <w:rPr>
          <w:rFonts w:ascii="Times New Roman" w:hAnsi="Times New Roman"/>
          <w:sz w:val="24"/>
          <w:szCs w:val="24"/>
          <w:lang w:val="en-US"/>
        </w:rPr>
        <w:t>C</w:t>
      </w:r>
      <w:r w:rsidRPr="005A0F38">
        <w:rPr>
          <w:rFonts w:ascii="Times New Roman" w:hAnsi="Times New Roman"/>
          <w:sz w:val="24"/>
          <w:szCs w:val="24"/>
          <w:vertAlign w:val="subscript"/>
          <w:lang w:val="en-US"/>
        </w:rPr>
        <w:t>61</w:t>
      </w:r>
      <w:r w:rsidRPr="005A0F38">
        <w:rPr>
          <w:rFonts w:ascii="Times New Roman" w:hAnsi="Times New Roman"/>
          <w:sz w:val="24"/>
          <w:szCs w:val="24"/>
          <w:lang w:val="en-US"/>
        </w:rPr>
        <w:t>H</w:t>
      </w:r>
      <w:r w:rsidRPr="005A0F38">
        <w:rPr>
          <w:rFonts w:ascii="Times New Roman" w:hAnsi="Times New Roman"/>
          <w:sz w:val="24"/>
          <w:szCs w:val="24"/>
          <w:vertAlign w:val="subscript"/>
          <w:lang w:val="en-US"/>
        </w:rPr>
        <w:t>92</w:t>
      </w:r>
      <w:r w:rsidRPr="005A0F38">
        <w:rPr>
          <w:rFonts w:ascii="Times New Roman" w:hAnsi="Times New Roman"/>
          <w:sz w:val="24"/>
          <w:szCs w:val="24"/>
          <w:lang w:val="en-US"/>
        </w:rPr>
        <w:t>N</w:t>
      </w:r>
      <w:r w:rsidRPr="005A0F38">
        <w:rPr>
          <w:rFonts w:ascii="Times New Roman" w:hAnsi="Times New Roman"/>
          <w:sz w:val="24"/>
          <w:szCs w:val="24"/>
          <w:vertAlign w:val="subscript"/>
          <w:lang w:val="en-US"/>
        </w:rPr>
        <w:t>15</w:t>
      </w:r>
      <w:r w:rsidRPr="005A0F38">
        <w:rPr>
          <w:rFonts w:ascii="Times New Roman" w:hAnsi="Times New Roman"/>
          <w:sz w:val="24"/>
          <w:szCs w:val="24"/>
          <w:lang w:val="en-US"/>
        </w:rPr>
        <w:t>NaO</w:t>
      </w:r>
      <w:r w:rsidRPr="005A0F38">
        <w:rPr>
          <w:rFonts w:ascii="Times New Roman" w:hAnsi="Times New Roman"/>
          <w:sz w:val="24"/>
          <w:szCs w:val="24"/>
          <w:vertAlign w:val="subscript"/>
          <w:lang w:val="en-US"/>
        </w:rPr>
        <w:t>36</w:t>
      </w:r>
      <w:r w:rsidRPr="005A0F38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r w:rsidRPr="005A0F38">
        <w:rPr>
          <w:rFonts w:ascii="Times New Roman" w:hAnsi="Times New Roman"/>
          <w:sz w:val="24"/>
          <w:szCs w:val="24"/>
          <w:lang w:val="en-US"/>
        </w:rPr>
        <w:t>1647.5752</w:t>
      </w:r>
      <w:r w:rsidRPr="005A0F38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; found: 1647.5749.</w:t>
      </w:r>
      <w:r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 </w:t>
      </w:r>
    </w:p>
    <w:p w:rsidR="00B14269" w:rsidRDefault="00B14269" w:rsidP="00B1426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</w:p>
    <w:p w:rsidR="00A75F5B" w:rsidRDefault="00A75F5B" w:rsidP="00A75F5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</w:p>
    <w:p w:rsidR="00222814" w:rsidRPr="00222814" w:rsidRDefault="0034251C" w:rsidP="0022281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6027420" cy="4245610"/>
            <wp:effectExtent l="19050" t="0" r="0" b="0"/>
            <wp:docPr id="46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7420" cy="4245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F5B" w:rsidRPr="00222814" w:rsidRDefault="00A75F5B" w:rsidP="0022281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222814">
        <w:rPr>
          <w:rFonts w:ascii="Times New Roman" w:hAnsi="Times New Roman"/>
          <w:b/>
          <w:bCs/>
          <w:sz w:val="24"/>
          <w:szCs w:val="24"/>
          <w:lang w:val="en-US" w:eastAsia="pt-BR"/>
        </w:rPr>
        <w:t>Fig. S4</w:t>
      </w:r>
      <w:r w:rsidR="005A0F38">
        <w:rPr>
          <w:rFonts w:ascii="Times New Roman" w:hAnsi="Times New Roman"/>
          <w:b/>
          <w:bCs/>
          <w:sz w:val="24"/>
          <w:szCs w:val="24"/>
          <w:lang w:val="en-US" w:eastAsia="pt-BR"/>
        </w:rPr>
        <w:t>3</w:t>
      </w:r>
      <w:r w:rsidRPr="00222814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222814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222814">
        <w:rPr>
          <w:rFonts w:ascii="Times New Roman" w:hAnsi="Times New Roman"/>
          <w:sz w:val="24"/>
          <w:szCs w:val="24"/>
          <w:lang w:val="en-US" w:eastAsia="pt-BR"/>
        </w:rPr>
        <w:t xml:space="preserve">H NMR </w:t>
      </w:r>
      <w:r w:rsidR="00900697">
        <w:rPr>
          <w:rFonts w:ascii="Times New Roman" w:hAnsi="Times New Roman"/>
          <w:sz w:val="24"/>
          <w:szCs w:val="24"/>
          <w:lang w:val="en-US" w:eastAsia="pt-BR"/>
        </w:rPr>
        <w:t>(500 MHz, D</w:t>
      </w:r>
      <w:r w:rsidR="00900697">
        <w:rPr>
          <w:rFonts w:ascii="Times New Roman" w:hAnsi="Times New Roman"/>
          <w:sz w:val="24"/>
          <w:szCs w:val="24"/>
          <w:lang w:val="en-US" w:eastAsia="pt-BR"/>
        </w:rPr>
        <w:softHyphen/>
      </w:r>
      <w:r w:rsidR="00900697">
        <w:rPr>
          <w:rFonts w:ascii="Times New Roman" w:hAnsi="Times New Roman"/>
          <w:sz w:val="24"/>
          <w:szCs w:val="24"/>
          <w:lang w:val="en-US" w:eastAsia="pt-BR"/>
        </w:rPr>
        <w:softHyphen/>
      </w:r>
      <w:r w:rsidR="00900697">
        <w:rPr>
          <w:rFonts w:ascii="Times New Roman" w:hAnsi="Times New Roman"/>
          <w:sz w:val="24"/>
          <w:szCs w:val="24"/>
          <w:lang w:val="en-US" w:eastAsia="pt-BR"/>
        </w:rPr>
        <w:softHyphen/>
      </w:r>
      <w:r w:rsidR="00900697" w:rsidRPr="00900697">
        <w:rPr>
          <w:rFonts w:ascii="Times New Roman" w:hAnsi="Times New Roman"/>
          <w:sz w:val="24"/>
          <w:szCs w:val="24"/>
          <w:vertAlign w:val="subscript"/>
          <w:lang w:val="en-US" w:eastAsia="pt-BR"/>
        </w:rPr>
        <w:t>2</w:t>
      </w:r>
      <w:r w:rsidR="00900697">
        <w:rPr>
          <w:rFonts w:ascii="Times New Roman" w:hAnsi="Times New Roman"/>
          <w:sz w:val="24"/>
          <w:szCs w:val="24"/>
          <w:lang w:val="en-US" w:eastAsia="pt-BR"/>
        </w:rPr>
        <w:t xml:space="preserve">O) </w:t>
      </w:r>
      <w:r w:rsidRPr="00222814">
        <w:rPr>
          <w:rFonts w:ascii="Times New Roman" w:hAnsi="Times New Roman"/>
          <w:sz w:val="24"/>
          <w:szCs w:val="24"/>
          <w:lang w:val="en-US" w:eastAsia="pt-BR"/>
        </w:rPr>
        <w:t xml:space="preserve">spectrum of glycocluster </w:t>
      </w:r>
      <w:r w:rsidR="007510C9">
        <w:rPr>
          <w:rFonts w:ascii="Times New Roman" w:hAnsi="Times New Roman"/>
          <w:b/>
          <w:sz w:val="24"/>
          <w:szCs w:val="24"/>
          <w:lang w:val="en-US" w:eastAsia="pt-BR"/>
        </w:rPr>
        <w:t>4</w:t>
      </w:r>
      <w:r w:rsidRPr="00222814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A75F5B" w:rsidRPr="00E24D09" w:rsidRDefault="00A75F5B" w:rsidP="00A75F5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14"/>
          <w:szCs w:val="24"/>
          <w:highlight w:val="cyan"/>
          <w:lang w:val="en-US" w:eastAsia="pt-BR"/>
        </w:rPr>
      </w:pPr>
    </w:p>
    <w:p w:rsidR="00867217" w:rsidRPr="00606AAC" w:rsidRDefault="0034251C" w:rsidP="00B600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cyan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6372860" cy="3741420"/>
            <wp:effectExtent l="0" t="0" r="8890" b="0"/>
            <wp:docPr id="47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 b="35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860" cy="3741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00C5" w:rsidRDefault="00B600C5" w:rsidP="00B600C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shd w:val="clear" w:color="auto" w:fill="FFFFFF"/>
          <w:lang w:val="en-US"/>
        </w:rPr>
      </w:pPr>
      <w:r w:rsidRPr="00B600C5">
        <w:rPr>
          <w:rFonts w:ascii="Times New Roman" w:hAnsi="Times New Roman"/>
          <w:b/>
          <w:bCs/>
          <w:sz w:val="24"/>
          <w:szCs w:val="24"/>
          <w:lang w:val="en-US"/>
        </w:rPr>
        <w:t>Fig. S4</w:t>
      </w:r>
      <w:r w:rsidR="005A0F38">
        <w:rPr>
          <w:rFonts w:ascii="Times New Roman" w:hAnsi="Times New Roman"/>
          <w:b/>
          <w:bCs/>
          <w:sz w:val="24"/>
          <w:szCs w:val="24"/>
          <w:lang w:val="en-US"/>
        </w:rPr>
        <w:t>4</w:t>
      </w:r>
      <w:r w:rsidRPr="00B600C5">
        <w:rPr>
          <w:rFonts w:ascii="Times New Roman" w:hAnsi="Times New Roman"/>
          <w:b/>
          <w:bCs/>
          <w:sz w:val="24"/>
          <w:szCs w:val="24"/>
          <w:lang w:val="en-US"/>
        </w:rPr>
        <w:t>.</w:t>
      </w:r>
      <w:r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 w:rsidRPr="00C95B66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HRMS (ESI)</w:t>
      </w:r>
      <w:r w:rsidRPr="00930C97">
        <w:rPr>
          <w:rFonts w:ascii="Times New Roman" w:hAnsi="Times New Roman"/>
          <w:sz w:val="24"/>
          <w:szCs w:val="24"/>
          <w:lang w:val="en-US"/>
        </w:rPr>
        <w:t xml:space="preserve"> analysis of </w:t>
      </w:r>
      <w:r w:rsidRPr="007510C9">
        <w:rPr>
          <w:rFonts w:ascii="Times New Roman" w:hAnsi="Times New Roman"/>
          <w:sz w:val="24"/>
          <w:szCs w:val="24"/>
          <w:lang w:val="en-US"/>
        </w:rPr>
        <w:t xml:space="preserve">compound </w:t>
      </w:r>
      <w:r w:rsidR="007510C9" w:rsidRPr="007510C9">
        <w:rPr>
          <w:rFonts w:ascii="Times New Roman" w:hAnsi="Times New Roman"/>
          <w:b/>
          <w:sz w:val="24"/>
          <w:szCs w:val="24"/>
          <w:lang w:val="en-US"/>
        </w:rPr>
        <w:t>4</w:t>
      </w:r>
      <w:r w:rsidRPr="007510C9">
        <w:rPr>
          <w:rFonts w:ascii="Times New Roman" w:hAnsi="Times New Roman"/>
          <w:b/>
          <w:sz w:val="24"/>
          <w:szCs w:val="24"/>
          <w:lang w:val="en-US"/>
        </w:rPr>
        <w:t xml:space="preserve">: </w:t>
      </w:r>
      <w:r w:rsidRPr="007510C9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m</w:t>
      </w:r>
      <w:r w:rsidRPr="007510C9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/</w:t>
      </w:r>
      <w:r w:rsidRPr="007510C9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US"/>
        </w:rPr>
        <w:t>z </w:t>
      </w:r>
      <w:r w:rsidRPr="007510C9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[M+H+Na]</w:t>
      </w:r>
      <w:r w:rsidRPr="007510C9">
        <w:rPr>
          <w:rFonts w:ascii="Times New Roman" w:hAnsi="Times New Roman"/>
          <w:sz w:val="24"/>
          <w:szCs w:val="24"/>
          <w:shd w:val="clear" w:color="auto" w:fill="FFFFFF"/>
          <w:vertAlign w:val="superscript"/>
          <w:lang w:val="en-US"/>
        </w:rPr>
        <w:t>+</w:t>
      </w:r>
      <w:r w:rsidRPr="007510C9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 calculated for </w:t>
      </w:r>
      <w:r w:rsidRPr="007510C9">
        <w:rPr>
          <w:rFonts w:ascii="Times New Roman" w:hAnsi="Times New Roman"/>
          <w:sz w:val="24"/>
          <w:szCs w:val="24"/>
          <w:lang w:val="en-US"/>
        </w:rPr>
        <w:t>C</w:t>
      </w:r>
      <w:r w:rsidRPr="007510C9">
        <w:rPr>
          <w:rFonts w:ascii="Times New Roman" w:hAnsi="Times New Roman"/>
          <w:sz w:val="24"/>
          <w:szCs w:val="24"/>
          <w:vertAlign w:val="subscript"/>
          <w:lang w:val="en-US"/>
        </w:rPr>
        <w:t>45</w:t>
      </w:r>
      <w:r w:rsidRPr="007510C9">
        <w:rPr>
          <w:rFonts w:ascii="Times New Roman" w:hAnsi="Times New Roman"/>
          <w:sz w:val="24"/>
          <w:szCs w:val="24"/>
          <w:lang w:val="en-US"/>
        </w:rPr>
        <w:t>H</w:t>
      </w:r>
      <w:r w:rsidRPr="007510C9">
        <w:rPr>
          <w:rFonts w:ascii="Times New Roman" w:hAnsi="Times New Roman"/>
          <w:sz w:val="24"/>
          <w:szCs w:val="24"/>
          <w:vertAlign w:val="subscript"/>
          <w:lang w:val="en-US"/>
        </w:rPr>
        <w:t>70</w:t>
      </w:r>
      <w:r w:rsidRPr="007510C9">
        <w:rPr>
          <w:rFonts w:ascii="Times New Roman" w:hAnsi="Times New Roman"/>
          <w:sz w:val="24"/>
          <w:szCs w:val="24"/>
          <w:lang w:val="en-US"/>
        </w:rPr>
        <w:t>N</w:t>
      </w:r>
      <w:r w:rsidRPr="007510C9">
        <w:rPr>
          <w:rFonts w:ascii="Times New Roman" w:hAnsi="Times New Roman"/>
          <w:sz w:val="24"/>
          <w:szCs w:val="24"/>
          <w:vertAlign w:val="subscript"/>
          <w:lang w:val="en-US"/>
        </w:rPr>
        <w:t>13</w:t>
      </w:r>
      <w:r w:rsidRPr="007510C9">
        <w:rPr>
          <w:rFonts w:ascii="Times New Roman" w:hAnsi="Times New Roman"/>
          <w:sz w:val="24"/>
          <w:szCs w:val="24"/>
          <w:lang w:val="en-US"/>
        </w:rPr>
        <w:t>NaO</w:t>
      </w:r>
      <w:r w:rsidRPr="007510C9">
        <w:rPr>
          <w:rFonts w:ascii="Times New Roman" w:hAnsi="Times New Roman"/>
          <w:sz w:val="24"/>
          <w:szCs w:val="24"/>
          <w:vertAlign w:val="subscript"/>
          <w:lang w:val="en-US"/>
        </w:rPr>
        <w:t>27</w:t>
      </w:r>
      <w:r w:rsidRPr="007510C9">
        <w:rPr>
          <w:rFonts w:ascii="Times New Roman" w:hAnsi="Times New Roman"/>
          <w:sz w:val="24"/>
          <w:szCs w:val="24"/>
          <w:vertAlign w:val="superscript"/>
          <w:lang w:val="en-US"/>
        </w:rPr>
        <w:t>2+</w:t>
      </w:r>
      <w:r w:rsidRPr="007510C9">
        <w:rPr>
          <w:rFonts w:ascii="Times New Roman" w:hAnsi="Times New Roman"/>
          <w:sz w:val="24"/>
          <w:szCs w:val="24"/>
          <w:lang w:val="en-US"/>
        </w:rPr>
        <w:t>1247.4391</w:t>
      </w:r>
      <w:r w:rsidRPr="007510C9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>; found: 1247.4311.</w:t>
      </w:r>
      <w:r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 </w:t>
      </w:r>
    </w:p>
    <w:p w:rsidR="00606AAC" w:rsidRPr="008E083F" w:rsidRDefault="004A727B" w:rsidP="008E083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pict>
          <v:shape id="_x0000_s1784" type="#_x0000_t202" style="position:absolute;left:0;text-align:left;margin-left:320.65pt;margin-top:25.2pt;width:191.05pt;height:144.75pt;z-index:251656704;mso-wrap-style:none" filled="f" stroked="f">
            <v:textbox style="mso-fit-shape-to-text:t">
              <w:txbxContent>
                <w:p w:rsidR="004A727B" w:rsidRDefault="004A727B">
                  <w:r>
                    <w:object w:dxaOrig="5571" w:dyaOrig="3967">
                      <v:shape id="_x0000_i1030" type="#_x0000_t75" style="width:176.25pt;height:125.25pt" o:ole="">
                        <v:imagedata r:id="rId54" o:title=""/>
                      </v:shape>
                      <o:OLEObject Type="Embed" ProgID="ChemDraw.Document.6.0" ShapeID="_x0000_i1030" DrawAspect="Content" ObjectID="_1615893965" r:id="rId55"/>
                    </w:object>
                  </w:r>
                </w:p>
              </w:txbxContent>
            </v:textbox>
          </v:shape>
        </w:pict>
      </w:r>
      <w:r w:rsidR="0034251C"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5822315" cy="4068445"/>
            <wp:effectExtent l="19050" t="0" r="6985" b="0"/>
            <wp:docPr id="48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315" cy="406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6AAC" w:rsidRPr="008E083F" w:rsidRDefault="00606AAC" w:rsidP="00E24D09">
      <w:pPr>
        <w:tabs>
          <w:tab w:val="left" w:pos="5994"/>
          <w:tab w:val="left" w:pos="653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F91D16"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4</w:t>
      </w:r>
      <w:r w:rsidR="005A3B4A"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5</w:t>
      </w:r>
      <w:r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8E083F">
        <w:rPr>
          <w:rFonts w:ascii="Times New Roman" w:hAnsi="Times New Roman"/>
          <w:sz w:val="24"/>
          <w:szCs w:val="24"/>
          <w:vertAlign w:val="superscript"/>
          <w:lang w:val="en-US" w:eastAsia="pt-BR"/>
        </w:rPr>
        <w:t>1</w:t>
      </w:r>
      <w:r w:rsidRPr="008E083F">
        <w:rPr>
          <w:rFonts w:ascii="Times New Roman" w:hAnsi="Times New Roman"/>
          <w:sz w:val="24"/>
          <w:szCs w:val="24"/>
          <w:lang w:val="en-US" w:eastAsia="pt-BR"/>
        </w:rPr>
        <w:t>H NMR</w:t>
      </w:r>
      <w:r w:rsidR="0089369E" w:rsidRPr="008E083F">
        <w:rPr>
          <w:rFonts w:ascii="Times New Roman" w:hAnsi="Times New Roman"/>
          <w:sz w:val="24"/>
          <w:szCs w:val="24"/>
          <w:lang w:val="en-US" w:eastAsia="pt-BR"/>
        </w:rPr>
        <w:t xml:space="preserve"> </w:t>
      </w:r>
      <w:r w:rsidR="00992679" w:rsidRPr="008E083F">
        <w:rPr>
          <w:rFonts w:ascii="Times New Roman" w:hAnsi="Times New Roman"/>
          <w:sz w:val="24"/>
          <w:szCs w:val="24"/>
          <w:lang w:val="en-US"/>
        </w:rPr>
        <w:t>(300 MHz, D</w:t>
      </w:r>
      <w:r w:rsidR="00992679" w:rsidRPr="008E083F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="00992679" w:rsidRPr="008E083F">
        <w:rPr>
          <w:rFonts w:ascii="Times New Roman" w:hAnsi="Times New Roman"/>
          <w:sz w:val="24"/>
          <w:szCs w:val="24"/>
          <w:lang w:val="en-US"/>
        </w:rPr>
        <w:t>O)</w:t>
      </w:r>
      <w:r w:rsidRPr="008E083F">
        <w:rPr>
          <w:rFonts w:ascii="Times New Roman" w:hAnsi="Times New Roman"/>
          <w:sz w:val="24"/>
          <w:szCs w:val="24"/>
          <w:lang w:val="en-US" w:eastAsia="pt-BR"/>
        </w:rPr>
        <w:t xml:space="preserve"> spectrum of </w:t>
      </w:r>
      <w:r w:rsidR="00992679" w:rsidRPr="008E083F">
        <w:rPr>
          <w:rFonts w:ascii="Times New Roman" w:hAnsi="Times New Roman"/>
          <w:sz w:val="24"/>
          <w:szCs w:val="24"/>
          <w:lang w:val="en-US" w:eastAsia="pt-BR"/>
        </w:rPr>
        <w:t>glycocluster</w:t>
      </w:r>
      <w:r w:rsidR="00992679" w:rsidRPr="008E083F">
        <w:rPr>
          <w:rFonts w:ascii="Times New Roman" w:hAnsi="Times New Roman"/>
          <w:b/>
          <w:sz w:val="24"/>
          <w:szCs w:val="24"/>
          <w:lang w:val="en-US" w:eastAsia="pt-BR"/>
        </w:rPr>
        <w:t xml:space="preserve"> </w:t>
      </w:r>
      <w:r w:rsidR="007510C9" w:rsidRPr="008E083F">
        <w:rPr>
          <w:rFonts w:ascii="Times New Roman" w:hAnsi="Times New Roman"/>
          <w:b/>
          <w:sz w:val="24"/>
          <w:szCs w:val="24"/>
          <w:lang w:val="en-US" w:eastAsia="pt-BR"/>
        </w:rPr>
        <w:t>5</w:t>
      </w:r>
      <w:r w:rsidRPr="008E083F">
        <w:rPr>
          <w:rFonts w:ascii="Times New Roman" w:hAnsi="Times New Roman"/>
          <w:sz w:val="24"/>
          <w:szCs w:val="24"/>
          <w:lang w:val="en-US" w:eastAsia="pt-BR"/>
        </w:rPr>
        <w:t>.</w:t>
      </w:r>
    </w:p>
    <w:p w:rsidR="00692911" w:rsidRPr="00E24D09" w:rsidRDefault="00692911" w:rsidP="00692911">
      <w:pPr>
        <w:tabs>
          <w:tab w:val="left" w:pos="653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6"/>
          <w:szCs w:val="24"/>
          <w:highlight w:val="yellow"/>
          <w:lang w:val="en-US" w:eastAsia="pt-BR"/>
        </w:rPr>
      </w:pPr>
    </w:p>
    <w:p w:rsidR="00867217" w:rsidRPr="008E083F" w:rsidRDefault="0034251C" w:rsidP="00E24D09">
      <w:pPr>
        <w:tabs>
          <w:tab w:val="left" w:pos="653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 w:eastAsia="pt-BR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inline distT="0" distB="0" distL="0" distR="0">
            <wp:extent cx="6718300" cy="3890645"/>
            <wp:effectExtent l="0" t="0" r="0" b="0"/>
            <wp:docPr id="49" name="Image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0" cy="3890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911" w:rsidRDefault="00692911" w:rsidP="00E24D0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 w:eastAsia="pt-BR"/>
        </w:rPr>
      </w:pPr>
      <w:r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Fig. S</w:t>
      </w:r>
      <w:r w:rsidR="005A3B4A"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>46</w:t>
      </w:r>
      <w:r w:rsidRPr="008E083F">
        <w:rPr>
          <w:rFonts w:ascii="Times New Roman" w:hAnsi="Times New Roman"/>
          <w:b/>
          <w:bCs/>
          <w:sz w:val="24"/>
          <w:szCs w:val="24"/>
          <w:lang w:val="en-US" w:eastAsia="pt-BR"/>
        </w:rPr>
        <w:t xml:space="preserve">. </w:t>
      </w:r>
      <w:r w:rsidRPr="008E083F">
        <w:rPr>
          <w:rFonts w:ascii="Times New Roman" w:hAnsi="Times New Roman"/>
          <w:sz w:val="24"/>
          <w:szCs w:val="24"/>
          <w:lang w:val="en-US" w:eastAsia="pt-BR"/>
        </w:rPr>
        <w:t xml:space="preserve">ESI MS analysis of </w:t>
      </w:r>
      <w:r w:rsidR="00992679" w:rsidRPr="008E083F">
        <w:rPr>
          <w:rFonts w:ascii="Times New Roman" w:hAnsi="Times New Roman"/>
          <w:sz w:val="24"/>
          <w:szCs w:val="24"/>
          <w:lang w:val="en-US" w:eastAsia="pt-BR"/>
        </w:rPr>
        <w:t>glycocluster</w:t>
      </w:r>
      <w:r w:rsidR="00992679" w:rsidRPr="008E083F">
        <w:rPr>
          <w:rFonts w:ascii="Times New Roman" w:hAnsi="Times New Roman"/>
          <w:b/>
          <w:sz w:val="24"/>
          <w:szCs w:val="24"/>
          <w:lang w:val="en-US" w:eastAsia="pt-BR"/>
        </w:rPr>
        <w:t xml:space="preserve"> </w:t>
      </w:r>
      <w:r w:rsidR="007510C9" w:rsidRPr="008E083F">
        <w:rPr>
          <w:rFonts w:ascii="Times New Roman" w:hAnsi="Times New Roman"/>
          <w:b/>
          <w:sz w:val="24"/>
          <w:szCs w:val="24"/>
          <w:lang w:val="en-US" w:eastAsia="pt-BR"/>
        </w:rPr>
        <w:t>5</w:t>
      </w:r>
      <w:r w:rsidR="00F1016B" w:rsidRPr="008E083F">
        <w:rPr>
          <w:rFonts w:ascii="Times New Roman" w:hAnsi="Times New Roman"/>
          <w:sz w:val="24"/>
          <w:szCs w:val="24"/>
          <w:lang w:val="en-US" w:eastAsia="pt-BR"/>
        </w:rPr>
        <w:t xml:space="preserve">: </w:t>
      </w:r>
      <w:r w:rsidR="00F1016B" w:rsidRPr="008E083F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GB"/>
        </w:rPr>
        <w:t>m</w:t>
      </w:r>
      <w:r w:rsidR="00F1016B" w:rsidRPr="008E083F">
        <w:rPr>
          <w:rFonts w:ascii="Times New Roman" w:hAnsi="Times New Roman"/>
          <w:sz w:val="24"/>
          <w:szCs w:val="24"/>
          <w:shd w:val="clear" w:color="auto" w:fill="FFFFFF"/>
          <w:lang w:val="en-GB"/>
        </w:rPr>
        <w:t>/</w:t>
      </w:r>
      <w:r w:rsidR="00F1016B" w:rsidRPr="008E083F">
        <w:rPr>
          <w:rFonts w:ascii="Times New Roman" w:hAnsi="Times New Roman"/>
          <w:i/>
          <w:iCs/>
          <w:sz w:val="24"/>
          <w:szCs w:val="24"/>
          <w:shd w:val="clear" w:color="auto" w:fill="FFFFFF"/>
          <w:lang w:val="en-GB"/>
        </w:rPr>
        <w:t>z </w:t>
      </w:r>
      <w:r w:rsidR="00F1016B" w:rsidRPr="008E083F">
        <w:rPr>
          <w:rFonts w:ascii="Times New Roman" w:hAnsi="Times New Roman"/>
          <w:sz w:val="24"/>
          <w:szCs w:val="24"/>
          <w:shd w:val="clear" w:color="auto" w:fill="FFFFFF"/>
          <w:lang w:val="en-GB"/>
        </w:rPr>
        <w:t>[M+Na]</w:t>
      </w:r>
      <w:r w:rsidR="00F1016B" w:rsidRPr="008E083F">
        <w:rPr>
          <w:rFonts w:ascii="Times New Roman" w:hAnsi="Times New Roman"/>
          <w:sz w:val="24"/>
          <w:szCs w:val="24"/>
          <w:shd w:val="clear" w:color="auto" w:fill="FFFFFF"/>
          <w:vertAlign w:val="superscript"/>
          <w:lang w:val="en-GB"/>
        </w:rPr>
        <w:t>+</w:t>
      </w:r>
      <w:r w:rsidR="00F1016B" w:rsidRPr="008E083F">
        <w:rPr>
          <w:rFonts w:ascii="Times New Roman" w:hAnsi="Times New Roman"/>
          <w:sz w:val="24"/>
          <w:szCs w:val="24"/>
          <w:shd w:val="clear" w:color="auto" w:fill="FFFFFF"/>
          <w:lang w:val="en-GB"/>
        </w:rPr>
        <w:t xml:space="preserve"> calculated for </w:t>
      </w:r>
      <w:r w:rsidR="00F1016B" w:rsidRPr="008E083F">
        <w:rPr>
          <w:rFonts w:ascii="Times New Roman" w:hAnsi="Times New Roman"/>
          <w:sz w:val="24"/>
          <w:szCs w:val="24"/>
          <w:lang w:val="en-GB"/>
        </w:rPr>
        <w:t>C</w:t>
      </w:r>
      <w:r w:rsidR="00F1016B" w:rsidRPr="008E083F">
        <w:rPr>
          <w:rFonts w:ascii="Times New Roman" w:hAnsi="Times New Roman"/>
          <w:sz w:val="24"/>
          <w:szCs w:val="24"/>
          <w:vertAlign w:val="subscript"/>
          <w:lang w:val="en-GB"/>
        </w:rPr>
        <w:t>48</w:t>
      </w:r>
      <w:r w:rsidR="00F1016B" w:rsidRPr="008E083F">
        <w:rPr>
          <w:rFonts w:ascii="Times New Roman" w:hAnsi="Times New Roman"/>
          <w:sz w:val="24"/>
          <w:szCs w:val="24"/>
          <w:lang w:val="en-GB"/>
        </w:rPr>
        <w:t>H</w:t>
      </w:r>
      <w:r w:rsidR="00F1016B" w:rsidRPr="008E083F">
        <w:rPr>
          <w:rFonts w:ascii="Times New Roman" w:hAnsi="Times New Roman"/>
          <w:sz w:val="24"/>
          <w:szCs w:val="24"/>
          <w:vertAlign w:val="subscript"/>
          <w:lang w:val="en-GB"/>
        </w:rPr>
        <w:t>76</w:t>
      </w:r>
      <w:r w:rsidR="00F1016B" w:rsidRPr="008E083F">
        <w:rPr>
          <w:rFonts w:ascii="Times New Roman" w:hAnsi="Times New Roman"/>
          <w:sz w:val="24"/>
          <w:szCs w:val="24"/>
          <w:lang w:val="en-GB"/>
        </w:rPr>
        <w:t>N</w:t>
      </w:r>
      <w:r w:rsidR="00F1016B" w:rsidRPr="008E083F">
        <w:rPr>
          <w:rFonts w:ascii="Times New Roman" w:hAnsi="Times New Roman"/>
          <w:sz w:val="24"/>
          <w:szCs w:val="24"/>
          <w:vertAlign w:val="subscript"/>
          <w:lang w:val="en-GB"/>
        </w:rPr>
        <w:t>13</w:t>
      </w:r>
      <w:r w:rsidR="00F1016B" w:rsidRPr="008E083F">
        <w:rPr>
          <w:rFonts w:ascii="Times New Roman" w:hAnsi="Times New Roman"/>
          <w:sz w:val="24"/>
          <w:szCs w:val="24"/>
          <w:lang w:val="en-GB"/>
        </w:rPr>
        <w:t>O</w:t>
      </w:r>
      <w:r w:rsidR="00F1016B" w:rsidRPr="008E083F">
        <w:rPr>
          <w:rFonts w:ascii="Times New Roman" w:hAnsi="Times New Roman"/>
          <w:sz w:val="26"/>
          <w:szCs w:val="24"/>
          <w:vertAlign w:val="subscript"/>
          <w:lang w:val="en-GB"/>
        </w:rPr>
        <w:t>27</w:t>
      </w:r>
      <w:r w:rsidR="00F1016B" w:rsidRPr="008E083F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F1016B" w:rsidRPr="008E083F">
        <w:rPr>
          <w:rFonts w:ascii="Times New Roman" w:hAnsi="Times New Roman"/>
          <w:sz w:val="24"/>
          <w:szCs w:val="24"/>
          <w:lang w:val="en-GB"/>
        </w:rPr>
        <w:t xml:space="preserve"> 1266</w:t>
      </w:r>
      <w:r w:rsidR="00F378F3">
        <w:rPr>
          <w:rFonts w:ascii="Times New Roman" w:hAnsi="Times New Roman"/>
          <w:sz w:val="24"/>
          <w:szCs w:val="24"/>
          <w:lang w:val="en-GB"/>
        </w:rPr>
        <w:t>.</w:t>
      </w:r>
      <w:r w:rsidR="00F1016B" w:rsidRPr="008E083F">
        <w:rPr>
          <w:rFonts w:ascii="Times New Roman" w:hAnsi="Times New Roman"/>
          <w:sz w:val="24"/>
          <w:szCs w:val="24"/>
          <w:lang w:val="en-GB"/>
        </w:rPr>
        <w:t>4968</w:t>
      </w:r>
      <w:r w:rsidR="00F1016B" w:rsidRPr="008E083F">
        <w:rPr>
          <w:rFonts w:ascii="Times New Roman" w:hAnsi="Times New Roman"/>
          <w:sz w:val="24"/>
          <w:szCs w:val="24"/>
          <w:shd w:val="clear" w:color="auto" w:fill="FFFFFF"/>
          <w:lang w:val="en-GB"/>
        </w:rPr>
        <w:t xml:space="preserve">; found: </w:t>
      </w:r>
      <w:r w:rsidR="00F1016B" w:rsidRPr="008E083F">
        <w:rPr>
          <w:rFonts w:ascii="Times New Roman" w:hAnsi="Times New Roman"/>
          <w:sz w:val="24"/>
          <w:szCs w:val="24"/>
          <w:lang w:val="en-GB"/>
        </w:rPr>
        <w:t>1266</w:t>
      </w:r>
      <w:r w:rsidR="00F378F3">
        <w:rPr>
          <w:rFonts w:ascii="Times New Roman" w:hAnsi="Times New Roman"/>
          <w:sz w:val="24"/>
          <w:szCs w:val="24"/>
          <w:lang w:val="en-GB"/>
        </w:rPr>
        <w:t>.</w:t>
      </w:r>
      <w:r w:rsidR="00F1016B" w:rsidRPr="008E083F">
        <w:rPr>
          <w:rFonts w:ascii="Times New Roman" w:hAnsi="Times New Roman"/>
          <w:sz w:val="24"/>
          <w:szCs w:val="24"/>
          <w:lang w:val="en-GB"/>
        </w:rPr>
        <w:t>4968.</w:t>
      </w:r>
    </w:p>
    <w:sectPr w:rsidR="00692911" w:rsidSect="00867217">
      <w:headerReference w:type="default" r:id="rId58"/>
      <w:pgSz w:w="11906" w:h="16838"/>
      <w:pgMar w:top="1440" w:right="1080" w:bottom="1440" w:left="108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1E77" w:rsidRDefault="00151E77">
      <w:pPr>
        <w:spacing w:after="0" w:line="240" w:lineRule="auto"/>
      </w:pPr>
      <w:r>
        <w:separator/>
      </w:r>
    </w:p>
  </w:endnote>
  <w:endnote w:type="continuationSeparator" w:id="0">
    <w:p w:rsidR="00151E77" w:rsidRDefault="00151E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erif">
    <w:charset w:val="00"/>
    <w:family w:val="roman"/>
    <w:pitch w:val="variable"/>
    <w:sig w:usb0="E0000AFF" w:usb1="500078FF" w:usb2="00000021" w:usb3="00000000" w:csb0="000001BF" w:csb1="00000000"/>
  </w:font>
  <w:font w:name="Noto Sans CJK SC Regular">
    <w:altName w:val="Times New Roman"/>
    <w:charset w:val="01"/>
    <w:family w:val="auto"/>
    <w:pitch w:val="variable"/>
    <w:sig w:usb0="00000000" w:usb1="00000000" w:usb2="00000000" w:usb3="00000000" w:csb0="00000000" w:csb1="00000000"/>
  </w:font>
  <w:font w:name="Lohit Devanagari">
    <w:altName w:val="Times New Roman"/>
    <w:charset w:val="01"/>
    <w:family w:val="auto"/>
    <w:pitch w:val="variable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1E77" w:rsidRDefault="00151E77">
      <w:pPr>
        <w:spacing w:after="0" w:line="240" w:lineRule="auto"/>
      </w:pPr>
      <w:r>
        <w:separator/>
      </w:r>
    </w:p>
  </w:footnote>
  <w:footnote w:type="continuationSeparator" w:id="0">
    <w:p w:rsidR="00151E77" w:rsidRDefault="00151E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41B4" w:rsidRPr="0054230F" w:rsidRDefault="001B41B4">
    <w:pPr>
      <w:pStyle w:val="Cabealho"/>
      <w:jc w:val="right"/>
      <w:rPr>
        <w:rFonts w:ascii="Times New Roman" w:hAnsi="Times New Roman"/>
        <w:sz w:val="24"/>
        <w:szCs w:val="24"/>
      </w:rPr>
    </w:pPr>
    <w:r w:rsidRPr="0054230F">
      <w:rPr>
        <w:rFonts w:ascii="Times New Roman" w:hAnsi="Times New Roman"/>
        <w:sz w:val="24"/>
        <w:szCs w:val="24"/>
      </w:rPr>
      <w:fldChar w:fldCharType="begin"/>
    </w:r>
    <w:r w:rsidRPr="0054230F">
      <w:rPr>
        <w:rFonts w:ascii="Times New Roman" w:hAnsi="Times New Roman"/>
        <w:sz w:val="24"/>
        <w:szCs w:val="24"/>
      </w:rPr>
      <w:instrText xml:space="preserve"> PAGE   \* MERGEFORMAT </w:instrText>
    </w:r>
    <w:r w:rsidRPr="0054230F">
      <w:rPr>
        <w:rFonts w:ascii="Times New Roman" w:hAnsi="Times New Roman"/>
        <w:sz w:val="24"/>
        <w:szCs w:val="24"/>
      </w:rPr>
      <w:fldChar w:fldCharType="separate"/>
    </w:r>
    <w:r w:rsidR="0034251C">
      <w:rPr>
        <w:rFonts w:ascii="Times New Roman" w:hAnsi="Times New Roman"/>
        <w:noProof/>
        <w:sz w:val="24"/>
        <w:szCs w:val="24"/>
      </w:rPr>
      <w:t>29</w:t>
    </w:r>
    <w:r w:rsidRPr="0054230F">
      <w:rPr>
        <w:rFonts w:ascii="Times New Roman" w:hAnsi="Times New Roman"/>
        <w:sz w:val="24"/>
        <w:szCs w:val="24"/>
      </w:rPr>
      <w:fldChar w:fldCharType="end"/>
    </w:r>
  </w:p>
  <w:p w:rsidR="001B41B4" w:rsidRDefault="001B41B4">
    <w:pPr>
      <w:pStyle w:val="Cabealho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2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77CD"/>
    <w:rsid w:val="00005B2D"/>
    <w:rsid w:val="00020988"/>
    <w:rsid w:val="0003137B"/>
    <w:rsid w:val="00032027"/>
    <w:rsid w:val="00047113"/>
    <w:rsid w:val="000512DF"/>
    <w:rsid w:val="00053CA9"/>
    <w:rsid w:val="00076961"/>
    <w:rsid w:val="000855FE"/>
    <w:rsid w:val="0009009B"/>
    <w:rsid w:val="00095582"/>
    <w:rsid w:val="000C3B9E"/>
    <w:rsid w:val="000D2784"/>
    <w:rsid w:val="000D5109"/>
    <w:rsid w:val="000D797C"/>
    <w:rsid w:val="00100E9F"/>
    <w:rsid w:val="00106EA8"/>
    <w:rsid w:val="00125EA9"/>
    <w:rsid w:val="001279DD"/>
    <w:rsid w:val="0013566C"/>
    <w:rsid w:val="001449B4"/>
    <w:rsid w:val="00151E77"/>
    <w:rsid w:val="001530CE"/>
    <w:rsid w:val="001760C2"/>
    <w:rsid w:val="001812A0"/>
    <w:rsid w:val="001861F9"/>
    <w:rsid w:val="001A202D"/>
    <w:rsid w:val="001B41B4"/>
    <w:rsid w:val="001C6148"/>
    <w:rsid w:val="002024FF"/>
    <w:rsid w:val="00206A24"/>
    <w:rsid w:val="0021438F"/>
    <w:rsid w:val="00222814"/>
    <w:rsid w:val="00227584"/>
    <w:rsid w:val="00235871"/>
    <w:rsid w:val="00241091"/>
    <w:rsid w:val="00252256"/>
    <w:rsid w:val="00254157"/>
    <w:rsid w:val="00265FF7"/>
    <w:rsid w:val="002A776F"/>
    <w:rsid w:val="002C1AB2"/>
    <w:rsid w:val="002C4416"/>
    <w:rsid w:val="002C512F"/>
    <w:rsid w:val="00306C87"/>
    <w:rsid w:val="0031503E"/>
    <w:rsid w:val="00322EBF"/>
    <w:rsid w:val="00335385"/>
    <w:rsid w:val="0033603C"/>
    <w:rsid w:val="0034251C"/>
    <w:rsid w:val="00375EE0"/>
    <w:rsid w:val="00392E7D"/>
    <w:rsid w:val="003A0165"/>
    <w:rsid w:val="003A6804"/>
    <w:rsid w:val="003A79D0"/>
    <w:rsid w:val="003B3F7F"/>
    <w:rsid w:val="003B5458"/>
    <w:rsid w:val="003C63D4"/>
    <w:rsid w:val="003D38C2"/>
    <w:rsid w:val="003F746D"/>
    <w:rsid w:val="00404626"/>
    <w:rsid w:val="0044198E"/>
    <w:rsid w:val="004443EB"/>
    <w:rsid w:val="00460053"/>
    <w:rsid w:val="00464B98"/>
    <w:rsid w:val="004813FC"/>
    <w:rsid w:val="0048146C"/>
    <w:rsid w:val="004A727B"/>
    <w:rsid w:val="004B39E8"/>
    <w:rsid w:val="004B4097"/>
    <w:rsid w:val="004D2011"/>
    <w:rsid w:val="004D42BC"/>
    <w:rsid w:val="004D4E63"/>
    <w:rsid w:val="004E5903"/>
    <w:rsid w:val="004E5D4D"/>
    <w:rsid w:val="004E61A8"/>
    <w:rsid w:val="004F2591"/>
    <w:rsid w:val="004F76A7"/>
    <w:rsid w:val="00500511"/>
    <w:rsid w:val="0051370E"/>
    <w:rsid w:val="00520502"/>
    <w:rsid w:val="00545F5F"/>
    <w:rsid w:val="0055483D"/>
    <w:rsid w:val="00557AEC"/>
    <w:rsid w:val="00560BA1"/>
    <w:rsid w:val="00595AAE"/>
    <w:rsid w:val="005A0F38"/>
    <w:rsid w:val="005A3B4A"/>
    <w:rsid w:val="005D058E"/>
    <w:rsid w:val="005D79AF"/>
    <w:rsid w:val="005F481C"/>
    <w:rsid w:val="00604C82"/>
    <w:rsid w:val="00606AAC"/>
    <w:rsid w:val="00607F7B"/>
    <w:rsid w:val="006169A8"/>
    <w:rsid w:val="00626C95"/>
    <w:rsid w:val="0062758C"/>
    <w:rsid w:val="006515B9"/>
    <w:rsid w:val="00652BDF"/>
    <w:rsid w:val="006714E5"/>
    <w:rsid w:val="00672562"/>
    <w:rsid w:val="0067753D"/>
    <w:rsid w:val="00680150"/>
    <w:rsid w:val="00683E80"/>
    <w:rsid w:val="00691B05"/>
    <w:rsid w:val="00692911"/>
    <w:rsid w:val="006A00A6"/>
    <w:rsid w:val="006B43F7"/>
    <w:rsid w:val="006D23AF"/>
    <w:rsid w:val="006D6CF0"/>
    <w:rsid w:val="006E2546"/>
    <w:rsid w:val="007277CD"/>
    <w:rsid w:val="007278AD"/>
    <w:rsid w:val="00737EC5"/>
    <w:rsid w:val="007510C9"/>
    <w:rsid w:val="00752737"/>
    <w:rsid w:val="00766D0C"/>
    <w:rsid w:val="00771C5E"/>
    <w:rsid w:val="00774608"/>
    <w:rsid w:val="00781D5E"/>
    <w:rsid w:val="00784723"/>
    <w:rsid w:val="007950EA"/>
    <w:rsid w:val="0079733E"/>
    <w:rsid w:val="007B43F6"/>
    <w:rsid w:val="007B4424"/>
    <w:rsid w:val="007C0E86"/>
    <w:rsid w:val="007D3EA0"/>
    <w:rsid w:val="007F4791"/>
    <w:rsid w:val="008076FE"/>
    <w:rsid w:val="008347C5"/>
    <w:rsid w:val="00840BA3"/>
    <w:rsid w:val="00853D85"/>
    <w:rsid w:val="008546EB"/>
    <w:rsid w:val="00867217"/>
    <w:rsid w:val="0087005C"/>
    <w:rsid w:val="00870FF6"/>
    <w:rsid w:val="00872298"/>
    <w:rsid w:val="00873CAF"/>
    <w:rsid w:val="0089369E"/>
    <w:rsid w:val="00897611"/>
    <w:rsid w:val="008A15D2"/>
    <w:rsid w:val="008A4D0B"/>
    <w:rsid w:val="008C208A"/>
    <w:rsid w:val="008C72E7"/>
    <w:rsid w:val="008D46AE"/>
    <w:rsid w:val="008D7858"/>
    <w:rsid w:val="008E083F"/>
    <w:rsid w:val="00900697"/>
    <w:rsid w:val="00923E71"/>
    <w:rsid w:val="00930C97"/>
    <w:rsid w:val="00931F95"/>
    <w:rsid w:val="00935DC1"/>
    <w:rsid w:val="00944299"/>
    <w:rsid w:val="009524C9"/>
    <w:rsid w:val="0096466A"/>
    <w:rsid w:val="0096795F"/>
    <w:rsid w:val="009803E4"/>
    <w:rsid w:val="009859C0"/>
    <w:rsid w:val="00985D45"/>
    <w:rsid w:val="00992679"/>
    <w:rsid w:val="00995042"/>
    <w:rsid w:val="009B6CE1"/>
    <w:rsid w:val="009C0DA8"/>
    <w:rsid w:val="009E6DE0"/>
    <w:rsid w:val="009F3B76"/>
    <w:rsid w:val="009F79B7"/>
    <w:rsid w:val="00A169ED"/>
    <w:rsid w:val="00A27AED"/>
    <w:rsid w:val="00A30262"/>
    <w:rsid w:val="00A63084"/>
    <w:rsid w:val="00A65896"/>
    <w:rsid w:val="00A676A9"/>
    <w:rsid w:val="00A71241"/>
    <w:rsid w:val="00A75F5B"/>
    <w:rsid w:val="00A86CF1"/>
    <w:rsid w:val="00A91EB3"/>
    <w:rsid w:val="00A92DDC"/>
    <w:rsid w:val="00A9447C"/>
    <w:rsid w:val="00A96E03"/>
    <w:rsid w:val="00AB69C8"/>
    <w:rsid w:val="00AD0618"/>
    <w:rsid w:val="00B14269"/>
    <w:rsid w:val="00B21B83"/>
    <w:rsid w:val="00B223C2"/>
    <w:rsid w:val="00B4695B"/>
    <w:rsid w:val="00B600C5"/>
    <w:rsid w:val="00B61555"/>
    <w:rsid w:val="00B65A45"/>
    <w:rsid w:val="00B66910"/>
    <w:rsid w:val="00B8276D"/>
    <w:rsid w:val="00B919A0"/>
    <w:rsid w:val="00BA00AE"/>
    <w:rsid w:val="00BA7E70"/>
    <w:rsid w:val="00BA7F25"/>
    <w:rsid w:val="00BB3039"/>
    <w:rsid w:val="00BD5805"/>
    <w:rsid w:val="00BF4E88"/>
    <w:rsid w:val="00C05AF4"/>
    <w:rsid w:val="00C15924"/>
    <w:rsid w:val="00C4033A"/>
    <w:rsid w:val="00C574EC"/>
    <w:rsid w:val="00C93B15"/>
    <w:rsid w:val="00C9582E"/>
    <w:rsid w:val="00C95B66"/>
    <w:rsid w:val="00CB44AF"/>
    <w:rsid w:val="00CC1562"/>
    <w:rsid w:val="00CE460A"/>
    <w:rsid w:val="00CE55B8"/>
    <w:rsid w:val="00CF23E0"/>
    <w:rsid w:val="00D006F4"/>
    <w:rsid w:val="00D0720A"/>
    <w:rsid w:val="00D15A9B"/>
    <w:rsid w:val="00D73558"/>
    <w:rsid w:val="00D766B0"/>
    <w:rsid w:val="00D806B6"/>
    <w:rsid w:val="00D87A7E"/>
    <w:rsid w:val="00D92A3A"/>
    <w:rsid w:val="00DA1AF9"/>
    <w:rsid w:val="00DA52EE"/>
    <w:rsid w:val="00DB0F51"/>
    <w:rsid w:val="00DB581A"/>
    <w:rsid w:val="00DD1C7E"/>
    <w:rsid w:val="00DD7FD2"/>
    <w:rsid w:val="00DE7DD7"/>
    <w:rsid w:val="00DF25E8"/>
    <w:rsid w:val="00DF3B3D"/>
    <w:rsid w:val="00E03EAD"/>
    <w:rsid w:val="00E10E38"/>
    <w:rsid w:val="00E11CDC"/>
    <w:rsid w:val="00E141DE"/>
    <w:rsid w:val="00E16081"/>
    <w:rsid w:val="00E24D09"/>
    <w:rsid w:val="00E256CA"/>
    <w:rsid w:val="00E26ACF"/>
    <w:rsid w:val="00E31867"/>
    <w:rsid w:val="00E449B8"/>
    <w:rsid w:val="00E52741"/>
    <w:rsid w:val="00E73F3F"/>
    <w:rsid w:val="00E76508"/>
    <w:rsid w:val="00E906C6"/>
    <w:rsid w:val="00E927E9"/>
    <w:rsid w:val="00E93884"/>
    <w:rsid w:val="00E96556"/>
    <w:rsid w:val="00EA053C"/>
    <w:rsid w:val="00ED07B9"/>
    <w:rsid w:val="00EF0B59"/>
    <w:rsid w:val="00F1016B"/>
    <w:rsid w:val="00F12D88"/>
    <w:rsid w:val="00F16817"/>
    <w:rsid w:val="00F168C9"/>
    <w:rsid w:val="00F27C85"/>
    <w:rsid w:val="00F378F3"/>
    <w:rsid w:val="00F45466"/>
    <w:rsid w:val="00F6129B"/>
    <w:rsid w:val="00F709A6"/>
    <w:rsid w:val="00F745FC"/>
    <w:rsid w:val="00F91D16"/>
    <w:rsid w:val="00FA1099"/>
    <w:rsid w:val="00FA7EFC"/>
    <w:rsid w:val="00FF55C4"/>
    <w:rsid w:val="00FF638E"/>
    <w:rsid w:val="00FF7B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77CD"/>
    <w:pPr>
      <w:spacing w:after="200" w:line="276" w:lineRule="auto"/>
    </w:pPr>
    <w:rPr>
      <w:sz w:val="22"/>
      <w:szCs w:val="22"/>
      <w:lang w:eastAsia="en-US"/>
    </w:rPr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7277CD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link w:val="Cabealho"/>
    <w:uiPriority w:val="99"/>
    <w:rsid w:val="007277CD"/>
    <w:rPr>
      <w:rFonts w:ascii="Calibri" w:eastAsia="Calibri" w:hAnsi="Calibri" w:cs="Times New Roman"/>
    </w:rPr>
  </w:style>
  <w:style w:type="paragraph" w:customStyle="1" w:styleId="BCAuthorAddress">
    <w:name w:val="BC_Author_Address"/>
    <w:basedOn w:val="Normal"/>
    <w:next w:val="Normal"/>
    <w:rsid w:val="007277CD"/>
    <w:pPr>
      <w:overflowPunct w:val="0"/>
      <w:autoSpaceDE w:val="0"/>
      <w:autoSpaceDN w:val="0"/>
      <w:adjustRightInd w:val="0"/>
      <w:spacing w:after="120" w:line="240" w:lineRule="exact"/>
      <w:ind w:right="3024"/>
      <w:textAlignment w:val="baseline"/>
    </w:pPr>
    <w:rPr>
      <w:rFonts w:ascii="Times" w:eastAsia="Times New Roman" w:hAnsi="Times" w:cs="Times"/>
      <w:i/>
      <w:iCs/>
      <w:sz w:val="20"/>
      <w:szCs w:val="20"/>
      <w:lang w:val="en-US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277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7277CD"/>
    <w:rPr>
      <w:rFonts w:ascii="Tahoma" w:eastAsia="Calibri" w:hAnsi="Tahoma" w:cs="Tahoma"/>
      <w:sz w:val="16"/>
      <w:szCs w:val="16"/>
    </w:rPr>
  </w:style>
  <w:style w:type="paragraph" w:styleId="Rodap">
    <w:name w:val="footer"/>
    <w:basedOn w:val="Normal"/>
    <w:link w:val="RodapChar"/>
    <w:uiPriority w:val="99"/>
    <w:semiHidden/>
    <w:unhideWhenUsed/>
    <w:rsid w:val="00125EA9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link w:val="Rodap"/>
    <w:uiPriority w:val="99"/>
    <w:semiHidden/>
    <w:rsid w:val="00125EA9"/>
    <w:rPr>
      <w:rFonts w:ascii="Calibri" w:eastAsia="Calibri" w:hAnsi="Calibri" w:cs="Times New Roman"/>
    </w:rPr>
  </w:style>
  <w:style w:type="character" w:customStyle="1" w:styleId="FootnoteCharacters">
    <w:name w:val="Footnote Characters"/>
    <w:rsid w:val="00774608"/>
    <w:rPr>
      <w:vertAlign w:val="superscript"/>
    </w:rPr>
  </w:style>
  <w:style w:type="paragraph" w:styleId="Textodenotaderodap">
    <w:name w:val="footnote text"/>
    <w:basedOn w:val="Normal"/>
    <w:link w:val="TextodenotaderodapChar1"/>
    <w:rsid w:val="00774608"/>
    <w:pPr>
      <w:suppressAutoHyphens/>
      <w:spacing w:after="0" w:line="240" w:lineRule="auto"/>
    </w:pPr>
    <w:rPr>
      <w:rFonts w:ascii="Times New Roman" w:eastAsia="Times New Roman" w:hAnsi="Times New Roman"/>
      <w:sz w:val="20"/>
      <w:szCs w:val="20"/>
      <w:lang w:val="en-US" w:eastAsia="zh-CN"/>
    </w:rPr>
  </w:style>
  <w:style w:type="character" w:customStyle="1" w:styleId="TextodenotaderodapChar">
    <w:name w:val="Texto de nota de rodapé Char"/>
    <w:link w:val="Textodenotaderodap"/>
    <w:uiPriority w:val="99"/>
    <w:semiHidden/>
    <w:rsid w:val="00774608"/>
    <w:rPr>
      <w:rFonts w:ascii="Calibri" w:eastAsia="Calibri" w:hAnsi="Calibri" w:cs="Times New Roman"/>
      <w:sz w:val="20"/>
      <w:szCs w:val="20"/>
    </w:rPr>
  </w:style>
  <w:style w:type="character" w:customStyle="1" w:styleId="TextodenotaderodapChar1">
    <w:name w:val="Texto de nota de rodapé Char1"/>
    <w:link w:val="Textodenotaderodap"/>
    <w:rsid w:val="00774608"/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paragraph" w:styleId="Corpodetexto">
    <w:name w:val="Body Text"/>
    <w:basedOn w:val="Normal"/>
    <w:link w:val="CorpodetextoChar"/>
    <w:rsid w:val="00774608"/>
    <w:pPr>
      <w:suppressAutoHyphens/>
      <w:spacing w:after="140"/>
    </w:pPr>
    <w:rPr>
      <w:rFonts w:ascii="Liberation Serif" w:eastAsia="Noto Sans CJK SC Regular" w:hAnsi="Liberation Serif" w:cs="Lohit Devanagari"/>
      <w:kern w:val="2"/>
      <w:sz w:val="24"/>
      <w:szCs w:val="24"/>
      <w:lang w:val="en-US" w:eastAsia="zh-CN" w:bidi="hi-IN"/>
    </w:rPr>
  </w:style>
  <w:style w:type="character" w:customStyle="1" w:styleId="CorpodetextoChar">
    <w:name w:val="Corpo de texto Char"/>
    <w:link w:val="Corpodetexto"/>
    <w:rsid w:val="00774608"/>
    <w:rPr>
      <w:rFonts w:ascii="Liberation Serif" w:eastAsia="Noto Sans CJK SC Regular" w:hAnsi="Liberation Serif" w:cs="Lohit Devanagari"/>
      <w:kern w:val="2"/>
      <w:sz w:val="24"/>
      <w:szCs w:val="24"/>
      <w:lang w:val="en-US" w:eastAsia="zh-CN" w:bidi="hi-IN"/>
    </w:rPr>
  </w:style>
  <w:style w:type="character" w:styleId="nfase">
    <w:name w:val="Emphasis"/>
    <w:uiPriority w:val="20"/>
    <w:qFormat/>
    <w:rsid w:val="00930C97"/>
    <w:rPr>
      <w:i/>
      <w:iCs/>
    </w:rPr>
  </w:style>
  <w:style w:type="paragraph" w:styleId="SemEspaamento">
    <w:name w:val="No Spacing"/>
    <w:uiPriority w:val="99"/>
    <w:qFormat/>
    <w:rsid w:val="005D79AF"/>
    <w:rPr>
      <w:sz w:val="22"/>
      <w:szCs w:val="22"/>
      <w:lang w:eastAsia="en-US"/>
    </w:rPr>
  </w:style>
  <w:style w:type="character" w:styleId="Hyperlink">
    <w:name w:val="Hyperlink"/>
    <w:uiPriority w:val="99"/>
    <w:unhideWhenUsed/>
    <w:rsid w:val="003D38C2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653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2.bin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oleObject" Target="embeddings/oleObject3.bin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emf"/><Relationship Id="rId46" Type="http://schemas.openxmlformats.org/officeDocument/2006/relationships/image" Target="media/image38.png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image" Target="media/image33.png"/><Relationship Id="rId54" Type="http://schemas.openxmlformats.org/officeDocument/2006/relationships/image" Target="media/image46.emf"/><Relationship Id="rId1" Type="http://schemas.openxmlformats.org/officeDocument/2006/relationships/styles" Target="styles.xml"/><Relationship Id="rId6" Type="http://schemas.openxmlformats.org/officeDocument/2006/relationships/hyperlink" Target="mailto:*carronal@usp.br" TargetMode="Externa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3" Type="http://schemas.openxmlformats.org/officeDocument/2006/relationships/image" Target="media/image45.png"/><Relationship Id="rId58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1.png"/><Relationship Id="rId57" Type="http://schemas.openxmlformats.org/officeDocument/2006/relationships/image" Target="media/image48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6.emf"/><Relationship Id="rId52" Type="http://schemas.openxmlformats.org/officeDocument/2006/relationships/image" Target="media/image44.png"/><Relationship Id="rId6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56" Type="http://schemas.openxmlformats.org/officeDocument/2006/relationships/image" Target="media/image47.png"/><Relationship Id="rId8" Type="http://schemas.openxmlformats.org/officeDocument/2006/relationships/oleObject" Target="embeddings/oleObject1.bin"/><Relationship Id="rId51" Type="http://schemas.openxmlformats.org/officeDocument/2006/relationships/image" Target="media/image43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0</Pages>
  <Words>1323</Words>
  <Characters>7145</Characters>
  <Application>Microsoft Office Word</Application>
  <DocSecurity>0</DocSecurity>
  <Lines>59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452</CharactersWithSpaces>
  <SharedDoc>false</SharedDoc>
  <HLinks>
    <vt:vector size="6" baseType="variant">
      <vt:variant>
        <vt:i4>4063304</vt:i4>
      </vt:variant>
      <vt:variant>
        <vt:i4>0</vt:i4>
      </vt:variant>
      <vt:variant>
        <vt:i4>0</vt:i4>
      </vt:variant>
      <vt:variant>
        <vt:i4>5</vt:i4>
      </vt:variant>
      <vt:variant>
        <vt:lpwstr>mailto:*carronal@usp.br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cfrp</dc:creator>
  <cp:lastModifiedBy>fcfrp</cp:lastModifiedBy>
  <cp:revision>2</cp:revision>
  <dcterms:created xsi:type="dcterms:W3CDTF">2019-04-04T17:39:00Z</dcterms:created>
  <dcterms:modified xsi:type="dcterms:W3CDTF">2019-04-04T17:39:00Z</dcterms:modified>
</cp:coreProperties>
</file>